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48" r:id="rId2"/>
  </p:sldMasterIdLst>
  <p:sldIdLst>
    <p:sldId id="261" r:id="rId3"/>
    <p:sldId id="284" r:id="rId4"/>
    <p:sldId id="289" r:id="rId5"/>
    <p:sldId id="285" r:id="rId6"/>
    <p:sldId id="263" r:id="rId7"/>
    <p:sldId id="275" r:id="rId8"/>
    <p:sldId id="287" r:id="rId9"/>
    <p:sldId id="262" r:id="rId10"/>
    <p:sldId id="266" r:id="rId11"/>
    <p:sldId id="290" r:id="rId12"/>
    <p:sldId id="264" r:id="rId13"/>
    <p:sldId id="268" r:id="rId14"/>
    <p:sldId id="276" r:id="rId15"/>
    <p:sldId id="288" r:id="rId16"/>
    <p:sldId id="272" r:id="rId17"/>
    <p:sldId id="273" r:id="rId18"/>
    <p:sldId id="286" r:id="rId19"/>
    <p:sldId id="281" r:id="rId20"/>
    <p:sldId id="280" r:id="rId21"/>
    <p:sldId id="279" r:id="rId22"/>
    <p:sldId id="278" r:id="rId23"/>
    <p:sldId id="277" r:id="rId24"/>
    <p:sldId id="271" r:id="rId25"/>
    <p:sldId id="282" r:id="rId26"/>
    <p:sldId id="283" r:id="rId27"/>
    <p:sldId id="265" r:id="rId28"/>
  </p:sldIdLst>
  <p:sldSz cx="12192000" cy="6858000"/>
  <p:notesSz cx="6858000" cy="9144000"/>
  <p:defaultTextStyle>
    <a:defPPr>
      <a:defRPr lang="en-A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Opening/Cover Slide" id="{3F57730A-5715-AC46-A105-BB04A9144E5D}">
          <p14:sldIdLst>
            <p14:sldId id="261"/>
          </p14:sldIdLst>
        </p14:section>
        <p14:section name="Presentation Template" id="{D3474E28-4AA6-E748-B496-81F08868819A}">
          <p14:sldIdLst>
            <p14:sldId id="284"/>
            <p14:sldId id="289"/>
            <p14:sldId id="285"/>
            <p14:sldId id="263"/>
            <p14:sldId id="275"/>
            <p14:sldId id="287"/>
            <p14:sldId id="262"/>
            <p14:sldId id="266"/>
            <p14:sldId id="290"/>
            <p14:sldId id="264"/>
            <p14:sldId id="268"/>
            <p14:sldId id="276"/>
            <p14:sldId id="288"/>
            <p14:sldId id="272"/>
            <p14:sldId id="273"/>
            <p14:sldId id="286"/>
            <p14:sldId id="281"/>
            <p14:sldId id="280"/>
            <p14:sldId id="279"/>
            <p14:sldId id="278"/>
            <p14:sldId id="277"/>
            <p14:sldId id="271"/>
            <p14:sldId id="282"/>
            <p14:sldId id="283"/>
            <p14:sldId id="26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90"/>
    <p:restoredTop sz="94694"/>
  </p:normalViewPr>
  <p:slideViewPr>
    <p:cSldViewPr snapToGrid="0">
      <p:cViewPr varScale="1">
        <p:scale>
          <a:sx n="65" d="100"/>
          <a:sy n="65" d="100"/>
        </p:scale>
        <p:origin x="872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21.e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4241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EBDAC0-3989-9DEA-56D2-D9110E277C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DEEB673-96C5-9150-93A9-B8A68419558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45DBFF-1905-96EA-F117-F7109DA88E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250AEF-CCD9-BDA4-BC61-04C3F1EBE4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B65F7D-AB3F-4B10-493C-818831748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DBF558-90B7-EDC0-41D8-A7E587B84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3054567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DBD55-D949-603C-D4B0-76BF5A6F6E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9DA7AB6-60A3-C781-0F6C-EE05C02F72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52BB46-382F-D2E7-AE45-6658D0BB5E0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38399F-CEA1-5E34-629D-5B852C64E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8BB-D79A-C07C-2705-F0BB4F5BE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159954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559DF0-843B-0123-336F-436CBCFB863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AF89A11-648F-F280-73CE-7BB16BDE2F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1215F-8C03-13FA-7CA9-97C1ED8D67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91B1AC-07AB-6379-312C-13CB86C424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B01CC9-1660-AC5F-55AF-2E2C09C74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730283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lIns="0" bIns="0"/>
          <a:lstStyle>
            <a:lvl1pPr eaLnBrk="1" latinLnBrk="0" hangingPunct="1">
              <a:spcBef>
                <a:spcPts val="1800"/>
              </a:spcBef>
              <a:spcAft>
                <a:spcPts val="0"/>
              </a:spcAft>
              <a:defRPr/>
            </a:lvl1pPr>
            <a:lvl2pPr eaLnBrk="1" latinLnBrk="0" hangingPunct="1">
              <a:spcAft>
                <a:spcPts val="0"/>
              </a:spcAft>
              <a:defRPr/>
            </a:lvl2pPr>
            <a:lvl3pPr eaLnBrk="1" latinLnBrk="0" hangingPunct="1">
              <a:spcAft>
                <a:spcPts val="0"/>
              </a:spcAft>
              <a:defRPr/>
            </a:lvl3pPr>
            <a:lvl4pPr eaLnBrk="1" latinLnBrk="0" hangingPunct="1">
              <a:spcAft>
                <a:spcPts val="0"/>
              </a:spcAft>
              <a:defRPr/>
            </a:lvl4pPr>
            <a:lvl5pPr eaLnBrk="1" latinLnBrk="0" hangingPunct="1">
              <a:spcAft>
                <a:spcPts val="0"/>
              </a:spcAft>
              <a:defRPr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09600" y="219508"/>
            <a:ext cx="10972800" cy="1008771"/>
          </a:xfrm>
          <a:prstGeom prst="rect">
            <a:avLst/>
          </a:prstGeom>
          <a:effectLst/>
        </p:spPr>
        <p:txBody>
          <a:bodyPr vert="horz" lIns="0" rIns="45720" rtlCol="0" anchor="ctr" anchorCtr="0">
            <a:no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476709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B960F-DD99-15C9-0B8B-8812FA65F75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772C69-3FA2-7471-7D20-0193338A6E4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A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6BD510-9EB7-352F-4299-E72E569B8D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BE651C-E995-6D0C-69DF-B08DA91D31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312567-4417-4398-7043-025006E25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2</a:t>
            </a:r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2026471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3FEE6D-2A0A-67BB-C604-40C5BDFAE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CEE5B6-B354-536E-532A-A02EB76E3D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CE5EE6-4C68-A431-0DCB-255BEAF04A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DF841C-77A5-A0A1-BF7C-9C573C101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CAC301-62EA-06A8-25F1-AE7C9612CB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1333895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C434D-4BF7-DFF4-0CE1-4BF305023A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3B80C5-078D-F5AF-1E84-F25F16AE7A8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DC8A51-08E0-4D03-D419-13857F9F69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815623-FFB6-DEBB-B2B7-25A8598B2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1D2B2-9B4B-1000-F7A1-B1293AC1F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r>
              <a:rPr lang="en-GB" dirty="0" smtClean="0"/>
              <a:t>Slide</a:t>
            </a:r>
            <a:fld id="{FE3D9494-3D73-6B4D-A6B9-58EFB44A3F8D}" type="slidenum">
              <a:rPr lang="en-AT" smtClean="0"/>
              <a:pPr/>
              <a:t>‹#›</a:t>
            </a:fld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4058015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EF931-A94C-211D-4C16-E834A5996B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320A0E-285F-5530-02FF-F66B1777B8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072D30-F2E3-0B3A-B30C-A5343C3BF5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15F759-D83B-28DD-81FE-FB28B905A23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554AA6C-AC4A-254A-4ED5-382239E88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DE390A8-0B27-AD23-4D78-8B67D1F644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6636380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A98552-CBBF-D10C-2851-CE5F323BE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FE88C3-615B-816B-C041-1B014F77F8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50F503-4249-0855-96AC-008B469A4F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5998227-D465-AE51-360B-A84D6E6A8CB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1D8803-B841-D379-DA13-54B34C51406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A03BFB6-C264-EC78-DE85-31ED77A746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ADCE47-0D8A-89FC-52C2-D482F134E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8CD5A7-1626-07AA-D2F2-7D9D7D8D6C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2959806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65FC91-E1CF-B33B-4316-5F030AB3405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13C2CC-BC4A-E4DF-8494-EC235D7028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6A15BA-FEE4-7386-6712-A96CDE5216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38553535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740188-5A5C-FAF9-2521-642030BDA5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FDEB4D-A45C-1453-8190-7209781C6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98E109-5B87-E4B1-ADC1-030218708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 dirty="0"/>
          </a:p>
        </p:txBody>
      </p:sp>
    </p:spTree>
    <p:extLst>
      <p:ext uri="{BB962C8B-B14F-4D97-AF65-F5344CB8AC3E}">
        <p14:creationId xmlns:p14="http://schemas.microsoft.com/office/powerpoint/2010/main" val="142843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0AA26-4BB6-1D1A-037D-ACBAE49B0B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AT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456E84-B974-7F35-3C70-8E3E07AB25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AT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A2D2F7-ABF5-8F11-2584-17C841342F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971083-6C28-83C7-1AC1-F475C8F45B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B1B96E0-5787-404D-9F78-8A667299D559}" type="datetimeFigureOut">
              <a:rPr lang="en-AT" smtClean="0"/>
              <a:t>06/21/2023</a:t>
            </a:fld>
            <a:endParaRPr lang="en-AT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3CCEC8-BA30-1F91-FADA-069CB64C2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A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E1819F-0494-7C02-1117-13ABFA5AE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E3D9494-3D73-6B4D-A6B9-58EFB44A3F8D}" type="slidenum">
              <a:rPr lang="en-AT" smtClean="0"/>
              <a:t>‹#›</a:t>
            </a:fld>
            <a:endParaRPr lang="en-AT"/>
          </a:p>
        </p:txBody>
      </p:sp>
    </p:spTree>
    <p:extLst>
      <p:ext uri="{BB962C8B-B14F-4D97-AF65-F5344CB8AC3E}">
        <p14:creationId xmlns:p14="http://schemas.microsoft.com/office/powerpoint/2010/main" val="2866319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slideLayout" Target="../slideLayouts/slideLayout13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857C271B-821A-70E5-F447-2DDFCC938E66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2626659" y="4540638"/>
            <a:ext cx="1138238" cy="271463"/>
            <a:chOff x="6862" y="486"/>
            <a:chExt cx="717" cy="171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3FC6AE10-314C-DB05-A9A2-71F9F991366D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6862" y="488"/>
              <a:ext cx="7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989F8FBB-6D10-AA98-C598-C1E4B431BB1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6862" y="486"/>
              <a:ext cx="717" cy="171"/>
            </a:xfrm>
            <a:custGeom>
              <a:avLst/>
              <a:gdLst>
                <a:gd name="T0" fmla="*/ 1786 w 1889"/>
                <a:gd name="T1" fmla="*/ 0 h 435"/>
                <a:gd name="T2" fmla="*/ 1786 w 1889"/>
                <a:gd name="T3" fmla="*/ 0 h 435"/>
                <a:gd name="T4" fmla="*/ 103 w 1889"/>
                <a:gd name="T5" fmla="*/ 0 h 435"/>
                <a:gd name="T6" fmla="*/ 0 w 1889"/>
                <a:gd name="T7" fmla="*/ 102 h 435"/>
                <a:gd name="T8" fmla="*/ 0 w 1889"/>
                <a:gd name="T9" fmla="*/ 332 h 435"/>
                <a:gd name="T10" fmla="*/ 103 w 1889"/>
                <a:gd name="T11" fmla="*/ 435 h 435"/>
                <a:gd name="T12" fmla="*/ 1786 w 1889"/>
                <a:gd name="T13" fmla="*/ 435 h 435"/>
                <a:gd name="T14" fmla="*/ 1889 w 1889"/>
                <a:gd name="T15" fmla="*/ 332 h 435"/>
                <a:gd name="T16" fmla="*/ 1889 w 1889"/>
                <a:gd name="T17" fmla="*/ 102 h 435"/>
                <a:gd name="T18" fmla="*/ 1786 w 1889"/>
                <a:gd name="T19" fmla="*/ 0 h 435"/>
                <a:gd name="T20" fmla="*/ 1786 w 1889"/>
                <a:gd name="T21" fmla="*/ 39 h 435"/>
                <a:gd name="T22" fmla="*/ 1786 w 1889"/>
                <a:gd name="T23" fmla="*/ 39 h 435"/>
                <a:gd name="T24" fmla="*/ 1849 w 1889"/>
                <a:gd name="T25" fmla="*/ 102 h 435"/>
                <a:gd name="T26" fmla="*/ 1849 w 1889"/>
                <a:gd name="T27" fmla="*/ 332 h 435"/>
                <a:gd name="T28" fmla="*/ 1786 w 1889"/>
                <a:gd name="T29" fmla="*/ 395 h 435"/>
                <a:gd name="T30" fmla="*/ 103 w 1889"/>
                <a:gd name="T31" fmla="*/ 395 h 435"/>
                <a:gd name="T32" fmla="*/ 39 w 1889"/>
                <a:gd name="T33" fmla="*/ 332 h 435"/>
                <a:gd name="T34" fmla="*/ 39 w 1889"/>
                <a:gd name="T35" fmla="*/ 102 h 435"/>
                <a:gd name="T36" fmla="*/ 103 w 1889"/>
                <a:gd name="T37" fmla="*/ 39 h 435"/>
                <a:gd name="T38" fmla="*/ 1786 w 1889"/>
                <a:gd name="T39" fmla="*/ 39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9" h="435">
                  <a:moveTo>
                    <a:pt x="1786" y="0"/>
                  </a:moveTo>
                  <a:lnTo>
                    <a:pt x="1786" y="0"/>
                  </a:lnTo>
                  <a:lnTo>
                    <a:pt x="103" y="0"/>
                  </a:lnTo>
                  <a:cubicBezTo>
                    <a:pt x="46" y="0"/>
                    <a:pt x="0" y="45"/>
                    <a:pt x="0" y="102"/>
                  </a:cubicBezTo>
                  <a:lnTo>
                    <a:pt x="0" y="332"/>
                  </a:lnTo>
                  <a:cubicBezTo>
                    <a:pt x="0" y="389"/>
                    <a:pt x="46" y="435"/>
                    <a:pt x="103" y="435"/>
                  </a:cubicBezTo>
                  <a:lnTo>
                    <a:pt x="1786" y="435"/>
                  </a:lnTo>
                  <a:cubicBezTo>
                    <a:pt x="1843" y="435"/>
                    <a:pt x="1889" y="389"/>
                    <a:pt x="1889" y="332"/>
                  </a:cubicBezTo>
                  <a:lnTo>
                    <a:pt x="1889" y="102"/>
                  </a:lnTo>
                  <a:cubicBezTo>
                    <a:pt x="1889" y="45"/>
                    <a:pt x="1843" y="0"/>
                    <a:pt x="1786" y="0"/>
                  </a:cubicBezTo>
                  <a:close/>
                  <a:moveTo>
                    <a:pt x="1786" y="39"/>
                  </a:moveTo>
                  <a:lnTo>
                    <a:pt x="1786" y="39"/>
                  </a:lnTo>
                  <a:cubicBezTo>
                    <a:pt x="1821" y="39"/>
                    <a:pt x="1849" y="67"/>
                    <a:pt x="1849" y="102"/>
                  </a:cubicBezTo>
                  <a:lnTo>
                    <a:pt x="1849" y="332"/>
                  </a:lnTo>
                  <a:cubicBezTo>
                    <a:pt x="1849" y="367"/>
                    <a:pt x="1821" y="395"/>
                    <a:pt x="1786" y="395"/>
                  </a:cubicBezTo>
                  <a:lnTo>
                    <a:pt x="103" y="395"/>
                  </a:lnTo>
                  <a:cubicBezTo>
                    <a:pt x="68" y="395"/>
                    <a:pt x="39" y="367"/>
                    <a:pt x="39" y="332"/>
                  </a:cubicBezTo>
                  <a:lnTo>
                    <a:pt x="39" y="102"/>
                  </a:lnTo>
                  <a:cubicBezTo>
                    <a:pt x="39" y="67"/>
                    <a:pt x="68" y="39"/>
                    <a:pt x="103" y="39"/>
                  </a:cubicBezTo>
                  <a:lnTo>
                    <a:pt x="1786" y="39"/>
                  </a:lnTo>
                  <a:close/>
                </a:path>
              </a:pathLst>
            </a:custGeom>
            <a:solidFill>
              <a:srgbClr val="C9BF8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7391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A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01F17AF8-FDC9-0D0F-FD83-16084C93CAA9}"/>
              </a:ext>
            </a:extLst>
          </p:cNvPr>
          <p:cNvGrpSpPr>
            <a:grpSpLocks noChangeAspect="1"/>
          </p:cNvGrpSpPr>
          <p:nvPr userDrawn="1"/>
        </p:nvGrpSpPr>
        <p:grpSpPr bwMode="auto">
          <a:xfrm>
            <a:off x="10893430" y="771526"/>
            <a:ext cx="1138238" cy="271463"/>
            <a:chOff x="6862" y="486"/>
            <a:chExt cx="717" cy="171"/>
          </a:xfrm>
        </p:grpSpPr>
        <p:sp>
          <p:nvSpPr>
            <p:cNvPr id="3" name="AutoShape 3">
              <a:extLst>
                <a:ext uri="{FF2B5EF4-FFF2-40B4-BE49-F238E27FC236}">
                  <a16:creationId xmlns:a16="http://schemas.microsoft.com/office/drawing/2014/main" id="{BA9B38A6-252C-62B9-CD8D-4942E385E4B5}"/>
                </a:ext>
              </a:extLst>
            </p:cNvPr>
            <p:cNvSpPr>
              <a:spLocks noChangeAspect="1" noChangeArrowheads="1" noTextEdit="1"/>
            </p:cNvSpPr>
            <p:nvPr userDrawn="1"/>
          </p:nvSpPr>
          <p:spPr bwMode="auto">
            <a:xfrm>
              <a:off x="6862" y="488"/>
              <a:ext cx="714" cy="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" name="Freeform 6">
              <a:extLst>
                <a:ext uri="{FF2B5EF4-FFF2-40B4-BE49-F238E27FC236}">
                  <a16:creationId xmlns:a16="http://schemas.microsoft.com/office/drawing/2014/main" id="{038B5F26-BCB1-26A9-3609-F8BEBC8A2EFF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6862" y="486"/>
              <a:ext cx="717" cy="171"/>
            </a:xfrm>
            <a:custGeom>
              <a:avLst/>
              <a:gdLst>
                <a:gd name="T0" fmla="*/ 1786 w 1889"/>
                <a:gd name="T1" fmla="*/ 0 h 435"/>
                <a:gd name="T2" fmla="*/ 1786 w 1889"/>
                <a:gd name="T3" fmla="*/ 0 h 435"/>
                <a:gd name="T4" fmla="*/ 103 w 1889"/>
                <a:gd name="T5" fmla="*/ 0 h 435"/>
                <a:gd name="T6" fmla="*/ 0 w 1889"/>
                <a:gd name="T7" fmla="*/ 102 h 435"/>
                <a:gd name="T8" fmla="*/ 0 w 1889"/>
                <a:gd name="T9" fmla="*/ 332 h 435"/>
                <a:gd name="T10" fmla="*/ 103 w 1889"/>
                <a:gd name="T11" fmla="*/ 435 h 435"/>
                <a:gd name="T12" fmla="*/ 1786 w 1889"/>
                <a:gd name="T13" fmla="*/ 435 h 435"/>
                <a:gd name="T14" fmla="*/ 1889 w 1889"/>
                <a:gd name="T15" fmla="*/ 332 h 435"/>
                <a:gd name="T16" fmla="*/ 1889 w 1889"/>
                <a:gd name="T17" fmla="*/ 102 h 435"/>
                <a:gd name="T18" fmla="*/ 1786 w 1889"/>
                <a:gd name="T19" fmla="*/ 0 h 435"/>
                <a:gd name="T20" fmla="*/ 1786 w 1889"/>
                <a:gd name="T21" fmla="*/ 39 h 435"/>
                <a:gd name="T22" fmla="*/ 1786 w 1889"/>
                <a:gd name="T23" fmla="*/ 39 h 435"/>
                <a:gd name="T24" fmla="*/ 1849 w 1889"/>
                <a:gd name="T25" fmla="*/ 102 h 435"/>
                <a:gd name="T26" fmla="*/ 1849 w 1889"/>
                <a:gd name="T27" fmla="*/ 332 h 435"/>
                <a:gd name="T28" fmla="*/ 1786 w 1889"/>
                <a:gd name="T29" fmla="*/ 395 h 435"/>
                <a:gd name="T30" fmla="*/ 103 w 1889"/>
                <a:gd name="T31" fmla="*/ 395 h 435"/>
                <a:gd name="T32" fmla="*/ 39 w 1889"/>
                <a:gd name="T33" fmla="*/ 332 h 435"/>
                <a:gd name="T34" fmla="*/ 39 w 1889"/>
                <a:gd name="T35" fmla="*/ 102 h 435"/>
                <a:gd name="T36" fmla="*/ 103 w 1889"/>
                <a:gd name="T37" fmla="*/ 39 h 435"/>
                <a:gd name="T38" fmla="*/ 1786 w 1889"/>
                <a:gd name="T39" fmla="*/ 39 h 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89" h="435">
                  <a:moveTo>
                    <a:pt x="1786" y="0"/>
                  </a:moveTo>
                  <a:lnTo>
                    <a:pt x="1786" y="0"/>
                  </a:lnTo>
                  <a:lnTo>
                    <a:pt x="103" y="0"/>
                  </a:lnTo>
                  <a:cubicBezTo>
                    <a:pt x="46" y="0"/>
                    <a:pt x="0" y="45"/>
                    <a:pt x="0" y="102"/>
                  </a:cubicBezTo>
                  <a:lnTo>
                    <a:pt x="0" y="332"/>
                  </a:lnTo>
                  <a:cubicBezTo>
                    <a:pt x="0" y="389"/>
                    <a:pt x="46" y="435"/>
                    <a:pt x="103" y="435"/>
                  </a:cubicBezTo>
                  <a:lnTo>
                    <a:pt x="1786" y="435"/>
                  </a:lnTo>
                  <a:cubicBezTo>
                    <a:pt x="1843" y="435"/>
                    <a:pt x="1889" y="389"/>
                    <a:pt x="1889" y="332"/>
                  </a:cubicBezTo>
                  <a:lnTo>
                    <a:pt x="1889" y="102"/>
                  </a:lnTo>
                  <a:cubicBezTo>
                    <a:pt x="1889" y="45"/>
                    <a:pt x="1843" y="0"/>
                    <a:pt x="1786" y="0"/>
                  </a:cubicBezTo>
                  <a:close/>
                  <a:moveTo>
                    <a:pt x="1786" y="39"/>
                  </a:moveTo>
                  <a:lnTo>
                    <a:pt x="1786" y="39"/>
                  </a:lnTo>
                  <a:cubicBezTo>
                    <a:pt x="1821" y="39"/>
                    <a:pt x="1849" y="67"/>
                    <a:pt x="1849" y="102"/>
                  </a:cubicBezTo>
                  <a:lnTo>
                    <a:pt x="1849" y="332"/>
                  </a:lnTo>
                  <a:cubicBezTo>
                    <a:pt x="1849" y="367"/>
                    <a:pt x="1821" y="395"/>
                    <a:pt x="1786" y="395"/>
                  </a:cubicBezTo>
                  <a:lnTo>
                    <a:pt x="103" y="395"/>
                  </a:lnTo>
                  <a:cubicBezTo>
                    <a:pt x="68" y="395"/>
                    <a:pt x="39" y="367"/>
                    <a:pt x="39" y="332"/>
                  </a:cubicBezTo>
                  <a:lnTo>
                    <a:pt x="39" y="102"/>
                  </a:lnTo>
                  <a:cubicBezTo>
                    <a:pt x="39" y="67"/>
                    <a:pt x="68" y="39"/>
                    <a:pt x="103" y="39"/>
                  </a:cubicBezTo>
                  <a:lnTo>
                    <a:pt x="1786" y="39"/>
                  </a:lnTo>
                  <a:close/>
                </a:path>
              </a:pathLst>
            </a:custGeom>
            <a:solidFill>
              <a:srgbClr val="C9BF8D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9799189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A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.pn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8.wmf"/><Relationship Id="rId25" Type="http://schemas.openxmlformats.org/officeDocument/2006/relationships/image" Target="../media/image21.e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4.png"/><Relationship Id="rId21" Type="http://schemas.openxmlformats.org/officeDocument/2006/relationships/image" Target="../media/image4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7" Type="http://schemas.openxmlformats.org/officeDocument/2006/relationships/image" Target="../media/image4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4.jpg"/><Relationship Id="rId5" Type="http://schemas.openxmlformats.org/officeDocument/2006/relationships/image" Target="../media/image43.jpg"/><Relationship Id="rId4" Type="http://schemas.openxmlformats.org/officeDocument/2006/relationships/image" Target="../media/image42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6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51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jpg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7" Type="http://schemas.openxmlformats.org/officeDocument/2006/relationships/image" Target="../media/image5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jpg"/><Relationship Id="rId5" Type="http://schemas.openxmlformats.org/officeDocument/2006/relationships/image" Target="../media/image53.jpg"/><Relationship Id="rId4" Type="http://schemas.openxmlformats.org/officeDocument/2006/relationships/image" Target="../media/image5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nature.com/naturephysics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7" Type="http://schemas.openxmlformats.org/officeDocument/2006/relationships/image" Target="../media/image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F0ECAE0-79BD-21CF-C96D-4DD448C0663E}"/>
              </a:ext>
            </a:extLst>
          </p:cNvPr>
          <p:cNvSpPr txBox="1"/>
          <p:nvPr/>
        </p:nvSpPr>
        <p:spPr>
          <a:xfrm>
            <a:off x="617033" y="2411871"/>
            <a:ext cx="527081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yesian inversion of seismograms for source parameters of contained DPRK underground nuclear explosions</a:t>
            </a:r>
          </a:p>
          <a:p>
            <a:pPr algn="ctr"/>
            <a:endParaRPr lang="en-AT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on Ziolkowski</a:t>
            </a:r>
            <a:endParaRPr lang="en-AT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1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versity of Edinburgh</a:t>
            </a:r>
            <a:endParaRPr lang="en-AT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7DC5A0-E307-0CEB-749E-C2800F7D23AA}"/>
              </a:ext>
            </a:extLst>
          </p:cNvPr>
          <p:cNvSpPr txBox="1"/>
          <p:nvPr/>
        </p:nvSpPr>
        <p:spPr>
          <a:xfrm>
            <a:off x="510145" y="5129428"/>
            <a:ext cx="52708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r>
              <a:rPr lang="en-AT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ne</a:t>
            </a:r>
            <a:r>
              <a:rPr lang="en-AT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endParaRPr lang="en-AT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51F641A9-A10D-B6C9-3317-21EA09B41327}"/>
              </a:ext>
            </a:extLst>
          </p:cNvPr>
          <p:cNvSpPr txBox="1">
            <a:spLocks/>
          </p:cNvSpPr>
          <p:nvPr/>
        </p:nvSpPr>
        <p:spPr>
          <a:xfrm>
            <a:off x="2440226" y="4564251"/>
            <a:ext cx="1531435" cy="290234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.1-326</a:t>
            </a:r>
            <a:endParaRPr lang="en-AT" sz="4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71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5272"/>
          </a:xfrm>
          <a:ln>
            <a:noFill/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BLAKE’S SOURCE MODEL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83245" y="2135886"/>
            <a:ext cx="198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lake’s 1952 model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860439" y="5054191"/>
            <a:ext cx="3796146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smtClean="0"/>
              <a:t>At the boundary            the pressure is</a:t>
            </a:r>
          </a:p>
          <a:p>
            <a:r>
              <a:rPr lang="en-GB" dirty="0"/>
              <a:t>c</a:t>
            </a:r>
            <a:r>
              <a:rPr lang="en-GB" dirty="0" smtClean="0"/>
              <a:t>ontinuous.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531750" y="5166444"/>
          <a:ext cx="495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495000" imgH="177480" progId="Equation.DSMT4">
                  <p:embed/>
                </p:oleObj>
              </mc:Choice>
              <mc:Fallback>
                <p:oleObj name="Equation" r:id="rId4" imgW="4950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1750" y="5166444"/>
                        <a:ext cx="495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71233" y="5865915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1384200" imgH="291960" progId="Equation.DSMT4">
                  <p:embed/>
                </p:oleObj>
              </mc:Choice>
              <mc:Fallback>
                <p:oleObj name="Equation" r:id="rId6" imgW="138420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233" y="5865915"/>
                        <a:ext cx="1384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293969" y="2603758"/>
            <a:ext cx="6290945" cy="3970318"/>
            <a:chOff x="5500447" y="1345231"/>
            <a:chExt cx="6290945" cy="3970318"/>
          </a:xfrm>
        </p:grpSpPr>
        <p:sp>
          <p:nvSpPr>
            <p:cNvPr id="26" name="TextBox 25"/>
            <p:cNvSpPr txBox="1"/>
            <p:nvPr/>
          </p:nvSpPr>
          <p:spPr>
            <a:xfrm>
              <a:off x="5500447" y="1345231"/>
              <a:ext cx="6290945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Blake derived analytic expressions for the radial motion in the elastic zone,            .  The velocity potential  </a:t>
              </a:r>
            </a:p>
            <a:p>
              <a:endParaRPr lang="en-GB" dirty="0" smtClean="0"/>
            </a:p>
            <a:p>
              <a:r>
                <a:rPr lang="en-GB" dirty="0" smtClean="0"/>
                <a:t>            </a:t>
              </a:r>
            </a:p>
            <a:p>
              <a:endParaRPr lang="en-GB" dirty="0" smtClean="0"/>
            </a:p>
            <a:p>
              <a:r>
                <a:rPr lang="en-GB" dirty="0" smtClean="0"/>
                <a:t>                                                                        </a:t>
              </a:r>
            </a:p>
            <a:p>
              <a:r>
                <a:rPr lang="en-GB" dirty="0"/>
                <a:t> </a:t>
              </a:r>
              <a:r>
                <a:rPr lang="en-GB" dirty="0" smtClean="0"/>
                <a:t>                                                                is velocity.</a:t>
              </a:r>
            </a:p>
            <a:p>
              <a:endParaRPr lang="en-GB" dirty="0"/>
            </a:p>
            <a:p>
              <a:endParaRPr lang="en-GB" dirty="0" smtClean="0"/>
            </a:p>
            <a:p>
              <a:r>
                <a:rPr lang="en-GB" dirty="0" smtClean="0"/>
                <a:t>                               is reduced velocity potential (RVP).</a:t>
              </a:r>
            </a:p>
            <a:p>
              <a:endParaRPr lang="en-GB" dirty="0"/>
            </a:p>
            <a:p>
              <a:endParaRPr lang="en-GB" dirty="0" smtClean="0"/>
            </a:p>
            <a:p>
              <a:r>
                <a:rPr lang="en-GB" dirty="0"/>
                <a:t> </a:t>
              </a:r>
              <a:r>
                <a:rPr lang="en-GB" dirty="0" smtClean="0"/>
                <a:t>                                    is radiated pressure.       </a:t>
              </a:r>
              <a:r>
                <a:rPr lang="en-GB" dirty="0"/>
                <a:t>i</a:t>
              </a:r>
              <a:r>
                <a:rPr lang="en-GB" dirty="0" smtClean="0"/>
                <a:t>s bulk modulus. </a:t>
              </a:r>
            </a:p>
            <a:p>
              <a:endParaRPr lang="en-GB" dirty="0" smtClean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720886" y="2115065"/>
              <a:ext cx="3633683" cy="571500"/>
              <a:chOff x="5583238" y="2606675"/>
              <a:chExt cx="3633683" cy="571500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83238" y="2606675"/>
              <a:ext cx="14478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6" name="Equation" r:id="rId8" imgW="1447560" imgH="571320" progId="Equation.DSMT4">
                      <p:embed/>
                    </p:oleObj>
                  </mc:Choice>
                  <mc:Fallback>
                    <p:oleObj name="Equation" r:id="rId8" imgW="1447560" imgH="57132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583238" y="2606675"/>
                            <a:ext cx="14478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188200" y="2790825"/>
              <a:ext cx="4826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7" name="Equation" r:id="rId10" imgW="482400" imgH="203040" progId="Equation.DSMT4">
                      <p:embed/>
                    </p:oleObj>
                  </mc:Choice>
                  <mc:Fallback>
                    <p:oleObj name="Equation" r:id="rId10" imgW="482400" imgH="203040" progId="Equation.DSMT4">
                      <p:embed/>
                      <p:pic>
                        <p:nvPicPr>
                          <p:cNvPr id="6" name="Object 5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7188200" y="2790825"/>
                            <a:ext cx="4826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099321" y="2606675"/>
              <a:ext cx="11176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18" name="Equation" r:id="rId12" imgW="1117440" imgH="571320" progId="Equation.DSMT4">
                      <p:embed/>
                    </p:oleObj>
                  </mc:Choice>
                  <mc:Fallback>
                    <p:oleObj name="Equation" r:id="rId12" imgW="1117440" imgH="571320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8099321" y="2606675"/>
                            <a:ext cx="11176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771076" y="2897390"/>
            <a:ext cx="30861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4" imgW="3085920" imgH="571320" progId="Equation.DSMT4">
                    <p:embed/>
                  </p:oleObj>
                </mc:Choice>
                <mc:Fallback>
                  <p:oleObj name="Equation" r:id="rId14" imgW="3085920" imgH="57132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71076" y="2897390"/>
                          <a:ext cx="30861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5778806" y="3863616"/>
            <a:ext cx="13208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0" name="Equation" r:id="rId16" imgW="1320480" imgH="291960" progId="Equation.DSMT4">
                    <p:embed/>
                  </p:oleObj>
                </mc:Choice>
                <mc:Fallback>
                  <p:oleObj name="Equation" r:id="rId16" imgW="1320480" imgH="29196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78806" y="3863616"/>
                          <a:ext cx="13208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5804956" y="4563469"/>
            <a:ext cx="1663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1" name="Equation" r:id="rId18" imgW="1663560" imgH="571320" progId="Equation.DSMT4">
                    <p:embed/>
                  </p:oleObj>
                </mc:Choice>
                <mc:Fallback>
                  <p:oleObj name="Equation" r:id="rId18" imgW="1663560" imgH="57132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804956" y="4563469"/>
                          <a:ext cx="16637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9549995" y="4715746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20" imgW="190440" imgH="215640" progId="Equation.DSMT4">
                    <p:embed/>
                  </p:oleObj>
                </mc:Choice>
                <mc:Fallback>
                  <p:oleObj name="Equation" r:id="rId20" imgW="190440" imgH="215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549995" y="4715746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858000" y="1735138"/>
            <a:ext cx="4826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22" imgW="482400" imgH="203040" progId="Equation.DSMT4">
                    <p:embed/>
                  </p:oleObj>
                </mc:Choice>
                <mc:Fallback>
                  <p:oleObj name="Equation" r:id="rId22" imgW="482400" imgH="2030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6858000" y="1735138"/>
                          <a:ext cx="4826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883245" y="1190225"/>
            <a:ext cx="10169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lake replaced the nonlinear zone surrounding the explosion by a cavity of radius </a:t>
            </a:r>
            <a:r>
              <a:rPr lang="en-GB" i="1" dirty="0" smtClean="0"/>
              <a:t>a</a:t>
            </a:r>
            <a:r>
              <a:rPr lang="en-GB" dirty="0" smtClean="0"/>
              <a:t> with internal pressure  </a:t>
            </a:r>
          </a:p>
          <a:p>
            <a:r>
              <a:rPr lang="en-GB" dirty="0" smtClean="0"/>
              <a:t>                            and placed it in a homogeneous isotropic elastic medium. </a:t>
            </a:r>
            <a:endParaRPr lang="en-GB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69646" y="1519147"/>
          <a:ext cx="1385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24" imgW="1385383" imgH="292691" progId="Equation.DSMT4">
                  <p:embed/>
                </p:oleObj>
              </mc:Choice>
              <mc:Fallback>
                <p:oleObj name="Equation" r:id="rId24" imgW="1385383" imgH="292691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9646" y="1519147"/>
                        <a:ext cx="1385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860439" y="2543223"/>
            <a:ext cx="3796146" cy="2512291"/>
            <a:chOff x="3842327" y="1302327"/>
            <a:chExt cx="3796146" cy="2512291"/>
          </a:xfrm>
        </p:grpSpPr>
        <p:sp>
          <p:nvSpPr>
            <p:cNvPr id="27" name="Oval 26"/>
            <p:cNvSpPr/>
            <p:nvPr/>
          </p:nvSpPr>
          <p:spPr>
            <a:xfrm>
              <a:off x="4276438" y="1607128"/>
              <a:ext cx="1801089" cy="180109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5181600" y="1607128"/>
              <a:ext cx="1311564" cy="91439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020529" y="1422462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GB" i="1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4396509" y="2064327"/>
              <a:ext cx="780473" cy="44334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724359" y="1960602"/>
              <a:ext cx="303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a</a:t>
              </a:r>
              <a:endParaRPr lang="en-GB" i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56798" y="1694995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p</a:t>
              </a:r>
              <a:r>
                <a:rPr lang="en-US" i="1" baseline="-25000" dirty="0" smtClean="0"/>
                <a:t>0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</a:t>
              </a:r>
              <a:endParaRPr lang="en-GB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405377" y="2173038"/>
              <a:ext cx="771365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Symbol" panose="05050102010706020507" pitchFamily="18" charset="2"/>
                </a:rPr>
                <a:t>r, </a:t>
              </a:r>
              <a:r>
                <a:rPr lang="en-US" i="1" dirty="0" smtClean="0"/>
                <a:t>c</a:t>
              </a:r>
              <a:r>
                <a:rPr lang="en-US" i="1" dirty="0" smtClean="0">
                  <a:latin typeface="Symbol" panose="05050102010706020507" pitchFamily="18" charset="2"/>
                </a:rPr>
                <a:t>, s</a:t>
              </a:r>
              <a:endParaRPr lang="en-GB" i="1" dirty="0">
                <a:latin typeface="Symbol" panose="05050102010706020507" pitchFamily="18" charset="2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3842327" y="1302327"/>
              <a:ext cx="3796146" cy="2512291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69546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5792" y="363604"/>
            <a:ext cx="10515600" cy="711205"/>
          </a:xfrm>
          <a:ln>
            <a:noFill/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INCLUSION OF FREE SURFACE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56" name="Group 55"/>
          <p:cNvGrpSpPr/>
          <p:nvPr/>
        </p:nvGrpSpPr>
        <p:grpSpPr>
          <a:xfrm>
            <a:off x="740800" y="1270904"/>
            <a:ext cx="4345693" cy="5494351"/>
            <a:chOff x="2635552" y="675861"/>
            <a:chExt cx="4345693" cy="5494351"/>
          </a:xfrm>
        </p:grpSpPr>
        <p:grpSp>
          <p:nvGrpSpPr>
            <p:cNvPr id="57" name="Group 56"/>
            <p:cNvGrpSpPr/>
            <p:nvPr/>
          </p:nvGrpSpPr>
          <p:grpSpPr>
            <a:xfrm>
              <a:off x="2635552" y="675861"/>
              <a:ext cx="4345693" cy="5494351"/>
              <a:chOff x="2635552" y="675861"/>
              <a:chExt cx="4345693" cy="5494351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3823213" y="940535"/>
                <a:ext cx="2906716" cy="4988245"/>
                <a:chOff x="3823213" y="940535"/>
                <a:chExt cx="2906716" cy="4988245"/>
              </a:xfrm>
            </p:grpSpPr>
            <p:sp>
              <p:nvSpPr>
                <p:cNvPr id="69" name="Oval 68"/>
                <p:cNvSpPr/>
                <p:nvPr/>
              </p:nvSpPr>
              <p:spPr>
                <a:xfrm>
                  <a:off x="3823213" y="4127690"/>
                  <a:ext cx="1801089" cy="180109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70" name="Straight Arrow Connector 69"/>
                <p:cNvCxnSpPr/>
                <p:nvPr/>
              </p:nvCxnSpPr>
              <p:spPr>
                <a:xfrm flipV="1">
                  <a:off x="4728375" y="4127690"/>
                  <a:ext cx="1311564" cy="91439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/>
                <p:cNvSpPr txBox="1"/>
                <p:nvPr/>
              </p:nvSpPr>
              <p:spPr>
                <a:xfrm>
                  <a:off x="5557599" y="4030891"/>
                  <a:ext cx="2648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/>
                    <a:t>r</a:t>
                  </a:r>
                  <a:endParaRPr lang="en-GB" i="1" dirty="0"/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H="1" flipV="1">
                  <a:off x="3943284" y="4584889"/>
                  <a:ext cx="780473" cy="4433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3" name="TextBox 72"/>
                <p:cNvSpPr txBox="1"/>
                <p:nvPr/>
              </p:nvSpPr>
              <p:spPr>
                <a:xfrm>
                  <a:off x="4271134" y="4481164"/>
                  <a:ext cx="30328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/>
                    <a:t>a</a:t>
                  </a:r>
                  <a:endParaRPr lang="en-GB" i="1" dirty="0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5952152" y="4693600"/>
                  <a:ext cx="777777" cy="36933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latin typeface="Symbol" panose="05050102010706020507" pitchFamily="18" charset="2"/>
                    </a:rPr>
                    <a:t>r, </a:t>
                  </a:r>
                  <a:r>
                    <a:rPr lang="en-US" i="1" dirty="0" smtClean="0"/>
                    <a:t>c</a:t>
                  </a:r>
                  <a:r>
                    <a:rPr lang="en-US" i="1" dirty="0" smtClean="0">
                      <a:latin typeface="Symbol" panose="05050102010706020507" pitchFamily="18" charset="2"/>
                    </a:rPr>
                    <a:t>, </a:t>
                  </a:r>
                  <a:r>
                    <a:rPr lang="en-US" i="1" dirty="0">
                      <a:latin typeface="Symbol" panose="05050102010706020507" pitchFamily="18" charset="2"/>
                    </a:rPr>
                    <a:t>s</a:t>
                  </a:r>
                  <a:endParaRPr lang="en-GB" i="1" dirty="0">
                    <a:latin typeface="Symbol" panose="05050102010706020507" pitchFamily="18" charset="2"/>
                  </a:endParaRPr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3824537" y="940535"/>
                  <a:ext cx="1801089" cy="180109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60" name="Rectangle 59"/>
              <p:cNvSpPr/>
              <p:nvPr/>
            </p:nvSpPr>
            <p:spPr>
              <a:xfrm>
                <a:off x="2671638" y="675861"/>
                <a:ext cx="4309607" cy="5494351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1" name="Straight Connector 60"/>
              <p:cNvCxnSpPr>
                <a:stCxn id="60" idx="1"/>
                <a:endCxn id="60" idx="3"/>
              </p:cNvCxnSpPr>
              <p:nvPr/>
            </p:nvCxnSpPr>
            <p:spPr>
              <a:xfrm>
                <a:off x="2671638" y="3423037"/>
                <a:ext cx="430960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H="1" flipV="1">
                <a:off x="2655736" y="5028235"/>
                <a:ext cx="2068021" cy="138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3355450" y="3423037"/>
                <a:ext cx="0" cy="16051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63"/>
              <p:cNvSpPr txBox="1"/>
              <p:nvPr/>
            </p:nvSpPr>
            <p:spPr>
              <a:xfrm>
                <a:off x="3039761" y="3993587"/>
                <a:ext cx="30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h</a:t>
                </a:r>
                <a:endParaRPr lang="en-GB" i="1" dirty="0"/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flipH="1" flipV="1">
                <a:off x="2635552" y="1825178"/>
                <a:ext cx="2068021" cy="1385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3352325" y="1817838"/>
                <a:ext cx="0" cy="160519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prstDash val="lgDash"/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TextBox 66"/>
              <p:cNvSpPr txBox="1"/>
              <p:nvPr/>
            </p:nvSpPr>
            <p:spPr>
              <a:xfrm>
                <a:off x="3052042" y="2392296"/>
                <a:ext cx="3032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h</a:t>
                </a:r>
                <a:endParaRPr lang="en-GB" i="1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4317677" y="1517406"/>
                <a:ext cx="82407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Virtual</a:t>
                </a:r>
              </a:p>
              <a:p>
                <a:r>
                  <a:rPr lang="en-GB" dirty="0" smtClean="0"/>
                  <a:t>Source</a:t>
                </a:r>
                <a:endParaRPr lang="en-GB" dirty="0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5502303" y="3053704"/>
              <a:ext cx="1332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ree surface</a:t>
              </a:r>
              <a:endParaRPr lang="en-GB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631767" y="4773296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0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37" name="TextBox 36"/>
          <p:cNvSpPr txBox="1"/>
          <p:nvPr/>
        </p:nvSpPr>
        <p:spPr>
          <a:xfrm>
            <a:off x="5580705" y="4050721"/>
            <a:ext cx="637532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undamental parameters to be found:</a:t>
            </a:r>
            <a:endParaRPr lang="en-GB" dirty="0"/>
          </a:p>
          <a:p>
            <a:r>
              <a:rPr lang="en-GB" dirty="0" smtClean="0"/>
              <a:t>      - resonant frequency</a:t>
            </a:r>
          </a:p>
          <a:p>
            <a:r>
              <a:rPr lang="en-GB" dirty="0" smtClean="0"/>
              <a:t>      - Poisson’s ratio</a:t>
            </a:r>
          </a:p>
          <a:p>
            <a:r>
              <a:rPr lang="en-GB" dirty="0" smtClean="0"/>
              <a:t>      - </a:t>
            </a:r>
            <a:r>
              <a:rPr lang="en-GB" dirty="0"/>
              <a:t>d</a:t>
            </a:r>
            <a:r>
              <a:rPr lang="en-GB" dirty="0" smtClean="0"/>
              <a:t>epth factor              </a:t>
            </a:r>
          </a:p>
          <a:p>
            <a:r>
              <a:rPr lang="en-GB" dirty="0"/>
              <a:t> </a:t>
            </a:r>
            <a:r>
              <a:rPr lang="en-GB" dirty="0" smtClean="0"/>
              <a:t>     - tensile strength of granite at radius </a:t>
            </a:r>
            <a:r>
              <a:rPr lang="en-GB" i="1" dirty="0" smtClean="0"/>
              <a:t>a</a:t>
            </a:r>
            <a:endParaRPr lang="en-GB" i="1" dirty="0"/>
          </a:p>
          <a:p>
            <a:r>
              <a:rPr lang="en-GB" dirty="0"/>
              <a:t>All other parameters are derived from these parameters. Fracturing increases Poisson’s ratio and decreases P-wave velocity and tensile strength.</a:t>
            </a:r>
          </a:p>
          <a:p>
            <a:endParaRPr lang="en-GB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555700" y="1326143"/>
            <a:ext cx="6012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virtual source introduces a reversed-polarity pressure wave with time delay                      :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12762"/>
              </p:ext>
            </p:extLst>
          </p:nvPr>
        </p:nvGraphicFramePr>
        <p:xfrm>
          <a:off x="7730863" y="1700213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4" imgW="1015920" imgH="266400" progId="Equation.DSMT4">
                  <p:embed/>
                </p:oleObj>
              </mc:Choice>
              <mc:Fallback>
                <p:oleObj name="Equation" r:id="rId4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0863" y="1700213"/>
                        <a:ext cx="101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555700" y="2641024"/>
            <a:ext cx="6115190" cy="1200329"/>
            <a:chOff x="5555700" y="2641024"/>
            <a:chExt cx="6115190" cy="1200329"/>
          </a:xfrm>
        </p:grpSpPr>
        <p:sp>
          <p:nvSpPr>
            <p:cNvPr id="38" name="TextBox 37"/>
            <p:cNvSpPr txBox="1"/>
            <p:nvPr/>
          </p:nvSpPr>
          <p:spPr>
            <a:xfrm>
              <a:off x="5555700" y="2641024"/>
              <a:ext cx="611519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Mount </a:t>
              </a:r>
              <a:r>
                <a:rPr lang="en-GB" dirty="0" err="1" smtClean="0"/>
                <a:t>Mantap</a:t>
              </a:r>
              <a:r>
                <a:rPr lang="en-GB" dirty="0" smtClean="0"/>
                <a:t> is a granite peak. We assume isotropy.</a:t>
              </a:r>
            </a:p>
            <a:p>
              <a:r>
                <a:rPr lang="en-GB" dirty="0" smtClean="0"/>
                <a:t>Density                   kg/m</a:t>
              </a:r>
              <a:r>
                <a:rPr lang="en-GB" baseline="30000" dirty="0" smtClean="0"/>
                <a:t>3</a:t>
              </a:r>
              <a:r>
                <a:rPr lang="en-GB" dirty="0" smtClean="0"/>
                <a:t>.</a:t>
              </a:r>
            </a:p>
            <a:p>
              <a:r>
                <a:rPr lang="en-GB" dirty="0" smtClean="0"/>
                <a:t>Bulk modulus                      Pa.</a:t>
              </a:r>
              <a:endParaRPr lang="en-GB" dirty="0"/>
            </a:p>
            <a:p>
              <a:r>
                <a:rPr lang="en-GB" dirty="0"/>
                <a:t>Normally Poisson’s </a:t>
              </a:r>
              <a:r>
                <a:rPr lang="en-GB" dirty="0" smtClean="0"/>
                <a:t>ratio is 0.25               .</a:t>
              </a:r>
              <a:endParaRPr lang="en-GB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386480"/>
                </p:ext>
              </p:extLst>
            </p:nvPr>
          </p:nvGraphicFramePr>
          <p:xfrm>
            <a:off x="6478677" y="3000532"/>
            <a:ext cx="84455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1" name="Equation" r:id="rId6" imgW="698400" imgH="215640" progId="Equation.DSMT4">
                    <p:embed/>
                  </p:oleObj>
                </mc:Choice>
                <mc:Fallback>
                  <p:oleObj name="Equation" r:id="rId6" imgW="6984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478677" y="3000532"/>
                          <a:ext cx="844550" cy="2619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078761"/>
                </p:ext>
              </p:extLst>
            </p:nvPr>
          </p:nvGraphicFramePr>
          <p:xfrm>
            <a:off x="6996164" y="3220894"/>
            <a:ext cx="998538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82" name="Equation" r:id="rId8" imgW="825480" imgH="228600" progId="Equation.DSMT4">
                    <p:embed/>
                  </p:oleObj>
                </mc:Choice>
                <mc:Fallback>
                  <p:oleObj name="Equation" r:id="rId8" imgW="825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996164" y="3220894"/>
                          <a:ext cx="998538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846741"/>
              </p:ext>
            </p:extLst>
          </p:nvPr>
        </p:nvGraphicFramePr>
        <p:xfrm>
          <a:off x="5754335" y="4408139"/>
          <a:ext cx="187603" cy="23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3" name="Equation" r:id="rId10" imgW="228600" imgH="291960" progId="Equation.DSMT4">
                  <p:embed/>
                </p:oleObj>
              </mc:Choice>
              <mc:Fallback>
                <p:oleObj name="Equation" r:id="rId10" imgW="22860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54335" y="4408139"/>
                        <a:ext cx="187603" cy="23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98784"/>
              </p:ext>
            </p:extLst>
          </p:nvPr>
        </p:nvGraphicFramePr>
        <p:xfrm>
          <a:off x="5746793" y="4725735"/>
          <a:ext cx="166758" cy="14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4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46793" y="4725735"/>
                        <a:ext cx="166758" cy="14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584082"/>
              </p:ext>
            </p:extLst>
          </p:nvPr>
        </p:nvGraphicFramePr>
        <p:xfrm>
          <a:off x="5736369" y="4974161"/>
          <a:ext cx="177181" cy="17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tion" r:id="rId14" imgW="215640" imgH="215640" progId="Equation.DSMT4">
                  <p:embed/>
                </p:oleObj>
              </mc:Choice>
              <mc:Fallback>
                <p:oleObj name="Equation" r:id="rId14" imgW="2156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6369" y="4974161"/>
                        <a:ext cx="177181" cy="17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39111"/>
              </p:ext>
            </p:extLst>
          </p:nvPr>
        </p:nvGraphicFramePr>
        <p:xfrm>
          <a:off x="5716588" y="5218113"/>
          <a:ext cx="18573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16" imgW="228600" imgH="317160" progId="Equation.DSMT4">
                  <p:embed/>
                </p:oleObj>
              </mc:Choice>
              <mc:Fallback>
                <p:oleObj name="Equation" r:id="rId16" imgW="22860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6588" y="5218113"/>
                        <a:ext cx="185737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0599"/>
              </p:ext>
            </p:extLst>
          </p:nvPr>
        </p:nvGraphicFramePr>
        <p:xfrm>
          <a:off x="5568950" y="2051050"/>
          <a:ext cx="425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18" imgW="4254480" imgH="317160" progId="Equation.DSMT4">
                  <p:embed/>
                </p:oleObj>
              </mc:Choice>
              <mc:Fallback>
                <p:oleObj name="Equation" r:id="rId18" imgW="4254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68950" y="2051050"/>
                        <a:ext cx="4254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484236"/>
              </p:ext>
            </p:extLst>
          </p:nvPr>
        </p:nvGraphicFramePr>
        <p:xfrm>
          <a:off x="7351297" y="4932993"/>
          <a:ext cx="140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20" imgW="1409865" imgH="266770" progId="Equation.DSMT4">
                  <p:embed/>
                </p:oleObj>
              </mc:Choice>
              <mc:Fallback>
                <p:oleObj name="Equation" r:id="rId20" imgW="1409865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51297" y="4932993"/>
                        <a:ext cx="1409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02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INVERSION WITH VFS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304" y="1687973"/>
            <a:ext cx="10515600" cy="4899640"/>
          </a:xfrm>
        </p:spPr>
        <p:txBody>
          <a:bodyPr/>
          <a:lstStyle/>
          <a:p>
            <a:r>
              <a:rPr lang="en-GB" dirty="0" smtClean="0"/>
              <a:t>In practice we use two sources, four parameters per source. </a:t>
            </a:r>
          </a:p>
          <a:p>
            <a:r>
              <a:rPr lang="en-GB" dirty="0" smtClean="0"/>
              <a:t>Very Fast Simulated Annealing (Sen, M. K. and P. L. Stoffa, 2013). F</a:t>
            </a:r>
            <a:r>
              <a:rPr lang="en-GB" dirty="0"/>
              <a:t>o</a:t>
            </a:r>
            <a:r>
              <a:rPr lang="en-GB" dirty="0" smtClean="0"/>
              <a:t>r this problem: </a:t>
            </a:r>
          </a:p>
          <a:p>
            <a:pPr lvl="1"/>
            <a:r>
              <a:rPr lang="en-GB" dirty="0" smtClean="0"/>
              <a:t>At each iteration each parameter is selected at random from its range; </a:t>
            </a:r>
          </a:p>
          <a:p>
            <a:pPr lvl="1"/>
            <a:r>
              <a:rPr lang="en-GB" dirty="0" smtClean="0"/>
              <a:t>the source time functions are calculated, </a:t>
            </a:r>
          </a:p>
          <a:p>
            <a:pPr lvl="1"/>
            <a:r>
              <a:rPr lang="en-GB" dirty="0" smtClean="0"/>
              <a:t>the Green’s functions are obtained by </a:t>
            </a:r>
            <a:r>
              <a:rPr lang="en-GB" dirty="0" err="1" smtClean="0"/>
              <a:t>deconvolving</a:t>
            </a:r>
            <a:r>
              <a:rPr lang="en-GB" dirty="0" smtClean="0"/>
              <a:t> the seismograms for the source time functions.</a:t>
            </a:r>
          </a:p>
          <a:p>
            <a:pPr lvl="1"/>
            <a:r>
              <a:rPr lang="en-GB" dirty="0" smtClean="0"/>
              <a:t>the normalised root mean square difference (NRMSD) between the Green’s functions is the error.</a:t>
            </a:r>
          </a:p>
          <a:p>
            <a:pPr lvl="1"/>
            <a:r>
              <a:rPr lang="en-GB" dirty="0" smtClean="0"/>
              <a:t>If the error is less than last time, we have a new model.</a:t>
            </a:r>
          </a:p>
          <a:p>
            <a:pPr lvl="1"/>
            <a:r>
              <a:rPr lang="en-GB" dirty="0" smtClean="0"/>
              <a:t>If is greater we accept it with a reduced probability.</a:t>
            </a:r>
          </a:p>
          <a:p>
            <a:pPr lvl="1"/>
            <a:r>
              <a:rPr lang="en-GB" dirty="0" smtClean="0"/>
              <a:t>At each iteration the temperature is gradually reduced.  </a:t>
            </a:r>
            <a:endParaRPr lang="en-GB" dirty="0"/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33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297" y="404033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RECOVERED GREEN’S FUNCTION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1060235" y="1933762"/>
            <a:ext cx="9497627" cy="4559246"/>
            <a:chOff x="476248" y="274011"/>
            <a:chExt cx="8048627" cy="3940823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6248" y="2240936"/>
              <a:ext cx="2676525" cy="1959949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8350" y="280987"/>
              <a:ext cx="2676525" cy="1959949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6249" y="280987"/>
              <a:ext cx="2676525" cy="1959950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2299" y="274011"/>
              <a:ext cx="2686051" cy="1966925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43248" y="2240935"/>
              <a:ext cx="2695575" cy="1973899"/>
            </a:xfrm>
            <a:prstGeom prst="rect">
              <a:avLst/>
            </a:prstGeom>
          </p:spPr>
        </p:pic>
        <p:sp>
          <p:nvSpPr>
            <p:cNvPr id="44" name="TextBox 43"/>
            <p:cNvSpPr txBox="1"/>
            <p:nvPr/>
          </p:nvSpPr>
          <p:spPr>
            <a:xfrm>
              <a:off x="6102689" y="2444681"/>
              <a:ext cx="1998541" cy="103751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Green’s functions:</a:t>
              </a:r>
            </a:p>
            <a:p>
              <a:endParaRPr lang="en-GB" dirty="0"/>
            </a:p>
            <a:p>
              <a:r>
                <a:rPr lang="en-GB" dirty="0" smtClean="0"/>
                <a:t>All plotted on the same scale.</a:t>
              </a:r>
              <a:endParaRPr lang="en-GB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066256" y="1271293"/>
            <a:ext cx="9496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or the inversion seismograms were truncated just before the Rayleigh wave arrival.  The recovered Green’s functions should all be the same.  They are very similar, but not identical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80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297" y="404033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GREEN’S FUNCTIONS: DETAIL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307691" y="1199534"/>
            <a:ext cx="5574890" cy="5658465"/>
            <a:chOff x="1660959" y="510092"/>
            <a:chExt cx="5649919" cy="6004606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959" y="510092"/>
              <a:ext cx="5645004" cy="2993035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0960" y="3519057"/>
              <a:ext cx="5649918" cy="2995641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6459794" y="1415850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eismograms</a:t>
            </a:r>
          </a:p>
          <a:p>
            <a:r>
              <a:rPr lang="en-GB" dirty="0" smtClean="0"/>
              <a:t>DPRK 2 &amp; DPRK 3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6454878" y="4222962"/>
            <a:ext cx="1821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reen’s functions</a:t>
            </a:r>
          </a:p>
          <a:p>
            <a:r>
              <a:rPr lang="en-GB" dirty="0" smtClean="0"/>
              <a:t>DPRK 2 &amp; DPRK 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177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297" y="404033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RECOVERED SOURCE TIME FUNCTION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037985" y="1447999"/>
            <a:ext cx="9665874" cy="4952801"/>
            <a:chOff x="838200" y="395287"/>
            <a:chExt cx="7896225" cy="3673738"/>
          </a:xfrm>
        </p:grpSpPr>
        <p:grpSp>
          <p:nvGrpSpPr>
            <p:cNvPr id="7" name="Group 6"/>
            <p:cNvGrpSpPr/>
            <p:nvPr/>
          </p:nvGrpSpPr>
          <p:grpSpPr>
            <a:xfrm>
              <a:off x="838200" y="395287"/>
              <a:ext cx="7896225" cy="3673738"/>
              <a:chOff x="838200" y="395287"/>
              <a:chExt cx="7896225" cy="3673738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844829" y="2328862"/>
                <a:ext cx="2578754" cy="1740163"/>
                <a:chOff x="3067050" y="2809875"/>
                <a:chExt cx="3305175" cy="2419350"/>
              </a:xfrm>
            </p:grpSpPr>
            <p:pic>
              <p:nvPicPr>
                <p:cNvPr id="23" name="Picture 22"/>
                <p:cNvPicPr>
                  <a:picLocks noChangeAspect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076575" y="2824162"/>
                  <a:ext cx="3284377" cy="2405063"/>
                </a:xfrm>
                <a:prstGeom prst="rect">
                  <a:avLst/>
                </a:prstGeom>
              </p:spPr>
            </p:pic>
            <p:sp>
              <p:nvSpPr>
                <p:cNvPr id="24" name="Rectangle 23"/>
                <p:cNvSpPr/>
                <p:nvPr/>
              </p:nvSpPr>
              <p:spPr>
                <a:xfrm>
                  <a:off x="3067050" y="2809875"/>
                  <a:ext cx="3305175" cy="239077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0" name="Group 9"/>
              <p:cNvGrpSpPr/>
              <p:nvPr/>
            </p:nvGrpSpPr>
            <p:grpSpPr>
              <a:xfrm>
                <a:off x="6287952" y="404444"/>
                <a:ext cx="2446473" cy="1724899"/>
                <a:chOff x="7400925" y="2886075"/>
                <a:chExt cx="3280894" cy="2400300"/>
              </a:xfrm>
            </p:grpSpPr>
            <p:pic>
              <p:nvPicPr>
                <p:cNvPr id="21" name="Picture 20"/>
                <p:cNvPicPr>
                  <a:picLocks noChangeAspect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410450" y="2890369"/>
                  <a:ext cx="3271369" cy="2395538"/>
                </a:xfrm>
                <a:prstGeom prst="rect">
                  <a:avLst/>
                </a:prstGeom>
              </p:spPr>
            </p:pic>
            <p:sp>
              <p:nvSpPr>
                <p:cNvPr id="22" name="Rectangle 21"/>
                <p:cNvSpPr/>
                <p:nvPr/>
              </p:nvSpPr>
              <p:spPr>
                <a:xfrm>
                  <a:off x="7400925" y="2886075"/>
                  <a:ext cx="3276600" cy="24003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838200" y="395287"/>
                <a:ext cx="2585383" cy="1740163"/>
                <a:chOff x="7181850" y="2647950"/>
                <a:chExt cx="3714750" cy="2714625"/>
              </a:xfrm>
            </p:grpSpPr>
            <p:pic>
              <p:nvPicPr>
                <p:cNvPr id="19" name="Picture 18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91375" y="2662237"/>
                  <a:ext cx="3674599" cy="2690813"/>
                </a:xfrm>
                <a:prstGeom prst="rect">
                  <a:avLst/>
                </a:prstGeom>
              </p:spPr>
            </p:pic>
            <p:sp>
              <p:nvSpPr>
                <p:cNvPr id="20" name="Rectangle 19"/>
                <p:cNvSpPr/>
                <p:nvPr/>
              </p:nvSpPr>
              <p:spPr>
                <a:xfrm>
                  <a:off x="7181850" y="2647950"/>
                  <a:ext cx="3714750" cy="2714625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3567113" y="395287"/>
                <a:ext cx="2577309" cy="1740163"/>
                <a:chOff x="7248525" y="2914650"/>
                <a:chExt cx="4200525" cy="3067050"/>
              </a:xfrm>
            </p:grpSpPr>
            <p:pic>
              <p:nvPicPr>
                <p:cNvPr id="17" name="Picture 16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70645" y="2921794"/>
                  <a:ext cx="4168880" cy="3052762"/>
                </a:xfrm>
                <a:prstGeom prst="rect">
                  <a:avLst/>
                </a:prstGeom>
              </p:spPr>
            </p:pic>
            <p:sp>
              <p:nvSpPr>
                <p:cNvPr id="18" name="Rectangle 17"/>
                <p:cNvSpPr/>
                <p:nvPr/>
              </p:nvSpPr>
              <p:spPr>
                <a:xfrm>
                  <a:off x="7248525" y="2914650"/>
                  <a:ext cx="4200525" cy="306705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3" name="Group 12"/>
              <p:cNvGrpSpPr/>
              <p:nvPr/>
            </p:nvGrpSpPr>
            <p:grpSpPr>
              <a:xfrm>
                <a:off x="3580685" y="2328862"/>
                <a:ext cx="2557893" cy="1734057"/>
                <a:chOff x="7153275" y="2971800"/>
                <a:chExt cx="3943350" cy="2895600"/>
              </a:xfrm>
            </p:grpSpPr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159805" y="2981326"/>
                  <a:ext cx="3934746" cy="2881312"/>
                </a:xfrm>
                <a:prstGeom prst="rect">
                  <a:avLst/>
                </a:prstGeom>
              </p:spPr>
            </p:pic>
            <p:sp>
              <p:nvSpPr>
                <p:cNvPr id="16" name="Rectangle 15"/>
                <p:cNvSpPr/>
                <p:nvPr/>
              </p:nvSpPr>
              <p:spPr>
                <a:xfrm>
                  <a:off x="7153275" y="2971800"/>
                  <a:ext cx="3943350" cy="28956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8" name="TextBox 7"/>
            <p:cNvSpPr txBox="1"/>
            <p:nvPr/>
          </p:nvSpPr>
          <p:spPr>
            <a:xfrm>
              <a:off x="6360971" y="2600325"/>
              <a:ext cx="2297232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ource time functions:</a:t>
              </a:r>
            </a:p>
            <a:p>
              <a:endParaRPr lang="en-GB" dirty="0"/>
            </a:p>
            <a:p>
              <a:r>
                <a:rPr lang="en-GB" dirty="0" smtClean="0"/>
                <a:t>Individual scaling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4635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297" y="404033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RECOVERED SOURCE TIME FUNCTION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627168" y="1518706"/>
            <a:ext cx="10337948" cy="4828306"/>
            <a:chOff x="911478" y="376237"/>
            <a:chExt cx="8832597" cy="3633788"/>
          </a:xfrm>
        </p:grpSpPr>
        <p:grpSp>
          <p:nvGrpSpPr>
            <p:cNvPr id="26" name="Group 25"/>
            <p:cNvGrpSpPr/>
            <p:nvPr/>
          </p:nvGrpSpPr>
          <p:grpSpPr>
            <a:xfrm>
              <a:off x="3828253" y="2301743"/>
              <a:ext cx="2905922" cy="1705961"/>
              <a:chOff x="7153275" y="2971800"/>
              <a:chExt cx="3943350" cy="2895600"/>
            </a:xfrm>
          </p:grpSpPr>
          <p:pic>
            <p:nvPicPr>
              <p:cNvPr id="40" name="Picture 3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59805" y="2981326"/>
                <a:ext cx="3934746" cy="2881312"/>
              </a:xfrm>
              <a:prstGeom prst="rect">
                <a:avLst/>
              </a:prstGeom>
            </p:spPr>
          </p:pic>
          <p:sp>
            <p:nvSpPr>
              <p:cNvPr id="41" name="Rectangle 40"/>
              <p:cNvSpPr/>
              <p:nvPr/>
            </p:nvSpPr>
            <p:spPr>
              <a:xfrm>
                <a:off x="7153275" y="2971800"/>
                <a:ext cx="3943350" cy="28956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911478" y="376237"/>
              <a:ext cx="2638425" cy="1734057"/>
              <a:chOff x="6334125" y="1209675"/>
              <a:chExt cx="2781300" cy="2047875"/>
            </a:xfrm>
          </p:grpSpPr>
          <p:pic>
            <p:nvPicPr>
              <p:cNvPr id="38" name="Picture 37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43649" y="1228725"/>
                <a:ext cx="2757067" cy="2018928"/>
              </a:xfrm>
              <a:prstGeom prst="rect">
                <a:avLst/>
              </a:prstGeom>
            </p:spPr>
          </p:pic>
          <p:sp>
            <p:nvSpPr>
              <p:cNvPr id="39" name="Rectangle 38"/>
              <p:cNvSpPr/>
              <p:nvPr/>
            </p:nvSpPr>
            <p:spPr>
              <a:xfrm>
                <a:off x="6334125" y="1209675"/>
                <a:ext cx="2781300" cy="204787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3828253" y="392368"/>
              <a:ext cx="2905922" cy="1734057"/>
              <a:chOff x="6105525" y="2419350"/>
              <a:chExt cx="2796746" cy="2058331"/>
            </a:xfrm>
          </p:grpSpPr>
          <p:pic>
            <p:nvPicPr>
              <p:cNvPr id="36" name="Picture 3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05525" y="2429697"/>
                <a:ext cx="2796746" cy="2047984"/>
              </a:xfrm>
              <a:prstGeom prst="rect">
                <a:avLst/>
              </a:prstGeom>
            </p:spPr>
          </p:pic>
          <p:sp>
            <p:nvSpPr>
              <p:cNvPr id="37" name="Rectangle 36"/>
              <p:cNvSpPr/>
              <p:nvPr/>
            </p:nvSpPr>
            <p:spPr>
              <a:xfrm>
                <a:off x="6105525" y="2419350"/>
                <a:ext cx="2781300" cy="202882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920514" y="2301743"/>
              <a:ext cx="2629390" cy="1708282"/>
              <a:chOff x="6181725" y="2009775"/>
              <a:chExt cx="4772025" cy="3505200"/>
            </a:xfrm>
          </p:grpSpPr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190009" y="2028825"/>
                <a:ext cx="4754215" cy="3481387"/>
              </a:xfrm>
              <a:prstGeom prst="rect">
                <a:avLst/>
              </a:prstGeom>
            </p:spPr>
          </p:pic>
          <p:sp>
            <p:nvSpPr>
              <p:cNvPr id="35" name="Rectangle 34"/>
              <p:cNvSpPr/>
              <p:nvPr/>
            </p:nvSpPr>
            <p:spPr>
              <a:xfrm>
                <a:off x="6181725" y="2009775"/>
                <a:ext cx="4772025" cy="3505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996476" y="392368"/>
              <a:ext cx="2747599" cy="1709199"/>
              <a:chOff x="3095625" y="3543300"/>
              <a:chExt cx="3171826" cy="2333625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05151" y="3556492"/>
                <a:ext cx="3162300" cy="2315670"/>
              </a:xfrm>
              <a:prstGeom prst="rect">
                <a:avLst/>
              </a:prstGeom>
            </p:spPr>
          </p:pic>
          <p:sp>
            <p:nvSpPr>
              <p:cNvPr id="33" name="Rectangle 32"/>
              <p:cNvSpPr/>
              <p:nvPr/>
            </p:nvSpPr>
            <p:spPr>
              <a:xfrm>
                <a:off x="3095625" y="3543300"/>
                <a:ext cx="3171825" cy="233362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7097834" y="2400300"/>
              <a:ext cx="2493841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Source time functions:</a:t>
              </a:r>
            </a:p>
            <a:p>
              <a:endParaRPr lang="en-GB" dirty="0"/>
            </a:p>
            <a:p>
              <a:r>
                <a:rPr lang="en-GB" dirty="0" smtClean="0"/>
                <a:t>Equal scales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333079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297" y="404033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RECOVERED SOURCE PARAMETER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216" y="2555874"/>
            <a:ext cx="10098924" cy="2566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8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36" y="1913324"/>
            <a:ext cx="6812270" cy="377670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667590" y="2351314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492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36" y="1913324"/>
            <a:ext cx="6812270" cy="377670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77096" y="3342090"/>
            <a:ext cx="460520" cy="45958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8667590" y="2343630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923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260987" y="335629"/>
            <a:ext cx="10515600" cy="67677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dirty="0" smtClean="0">
                <a:solidFill>
                  <a:schemeClr val="bg1"/>
                </a:solidFill>
              </a:rPr>
              <a:t>DPRK TEST SITE AND MDJ SEISMIC STN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943996" y="1288026"/>
            <a:ext cx="5030958" cy="5378245"/>
            <a:chOff x="3067768" y="1288026"/>
            <a:chExt cx="5030958" cy="537824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67768" y="1288026"/>
              <a:ext cx="5030958" cy="5378245"/>
            </a:xfrm>
            <a:prstGeom prst="rect">
              <a:avLst/>
            </a:prstGeom>
          </p:spPr>
        </p:pic>
        <p:sp>
          <p:nvSpPr>
            <p:cNvPr id="4" name="Isosceles Triangle 3"/>
            <p:cNvSpPr/>
            <p:nvPr/>
          </p:nvSpPr>
          <p:spPr>
            <a:xfrm rot="10800000">
              <a:off x="5820697" y="2094271"/>
              <a:ext cx="226142" cy="176980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6675995" y="1531584"/>
            <a:ext cx="3419167" cy="1754326"/>
            <a:chOff x="8357419" y="1986115"/>
            <a:chExt cx="3419167" cy="1754326"/>
          </a:xfrm>
        </p:grpSpPr>
        <p:sp>
          <p:nvSpPr>
            <p:cNvPr id="14" name="TextBox 13"/>
            <p:cNvSpPr txBox="1"/>
            <p:nvPr/>
          </p:nvSpPr>
          <p:spPr>
            <a:xfrm>
              <a:off x="8357419" y="1986115"/>
              <a:ext cx="3419167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      Mudanjiang (MDJ) seismic station in China is 373 km north of</a:t>
              </a:r>
            </a:p>
            <a:p>
              <a:endParaRPr lang="en-GB" dirty="0" smtClean="0"/>
            </a:p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dirty="0" err="1" smtClean="0"/>
                <a:t>Punggye-ri</a:t>
              </a:r>
              <a:r>
                <a:rPr lang="en-GB" dirty="0" smtClean="0"/>
                <a:t> nuclear test site in the Democratic People’s Republic of Korea (DPRK). </a:t>
              </a:r>
              <a:endParaRPr lang="en-GB" dirty="0"/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8483710" y="2890684"/>
              <a:ext cx="226142" cy="226142"/>
              <a:chOff x="10225547" y="4198375"/>
              <a:chExt cx="339213" cy="314632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0225547" y="4198375"/>
                <a:ext cx="339213" cy="31463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" name="5-Point Star 18"/>
              <p:cNvSpPr/>
              <p:nvPr/>
            </p:nvSpPr>
            <p:spPr>
              <a:xfrm>
                <a:off x="10269793" y="4208207"/>
                <a:ext cx="275303" cy="245806"/>
              </a:xfrm>
              <a:prstGeom prst="star5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6" name="Isosceles Triangle 15"/>
            <p:cNvSpPr/>
            <p:nvPr/>
          </p:nvSpPr>
          <p:spPr>
            <a:xfrm rot="10800000">
              <a:off x="8483710" y="2094271"/>
              <a:ext cx="226142" cy="176980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09389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36" y="1913324"/>
            <a:ext cx="6812270" cy="377670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77096" y="3342090"/>
            <a:ext cx="460520" cy="45958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859436" y="3830250"/>
            <a:ext cx="780068" cy="79058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8667590" y="2343630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981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36" y="1913324"/>
            <a:ext cx="6812270" cy="377670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77096" y="3342090"/>
            <a:ext cx="460520" cy="45958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859436" y="3830250"/>
            <a:ext cx="780068" cy="79058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Oval 3"/>
          <p:cNvSpPr/>
          <p:nvPr/>
        </p:nvSpPr>
        <p:spPr>
          <a:xfrm>
            <a:off x="1609598" y="2761058"/>
            <a:ext cx="621075" cy="6096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8667590" y="2343630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557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236" y="1913324"/>
            <a:ext cx="6812270" cy="377670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677096" y="3342090"/>
            <a:ext cx="460520" cy="45958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1859436" y="3830250"/>
            <a:ext cx="780068" cy="79058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Oval 3"/>
          <p:cNvSpPr/>
          <p:nvPr/>
        </p:nvSpPr>
        <p:spPr>
          <a:xfrm>
            <a:off x="1609598" y="2761058"/>
            <a:ext cx="621075" cy="6096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2301159" y="2513407"/>
            <a:ext cx="836457" cy="85725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8667590" y="2343630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6950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00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NONLINEAR ZONES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671706" y="2355003"/>
            <a:ext cx="177875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lastic radius (m)</a:t>
            </a:r>
          </a:p>
          <a:p>
            <a:endParaRPr lang="en-GB" dirty="0"/>
          </a:p>
          <a:p>
            <a:r>
              <a:rPr lang="en-GB" dirty="0" smtClean="0"/>
              <a:t>DPRK 2	140</a:t>
            </a:r>
          </a:p>
          <a:p>
            <a:r>
              <a:rPr lang="en-GB" dirty="0" smtClean="0"/>
              <a:t>DPRK 3	220</a:t>
            </a:r>
          </a:p>
          <a:p>
            <a:r>
              <a:rPr lang="en-GB" dirty="0" smtClean="0"/>
              <a:t>DPRK 4	170</a:t>
            </a:r>
          </a:p>
          <a:p>
            <a:r>
              <a:rPr lang="en-GB" dirty="0" smtClean="0"/>
              <a:t>DPRK 5	250</a:t>
            </a:r>
          </a:p>
          <a:p>
            <a:r>
              <a:rPr lang="en-GB" dirty="0" smtClean="0"/>
              <a:t>DPRK 6	460</a:t>
            </a:r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933236" y="1913324"/>
            <a:ext cx="6812270" cy="3776702"/>
            <a:chOff x="933236" y="2643308"/>
            <a:chExt cx="5569646" cy="304671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33236" y="2643308"/>
              <a:ext cx="5569646" cy="3046718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2358999" y="3795913"/>
              <a:ext cx="376517" cy="37075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Oval 6"/>
            <p:cNvSpPr/>
            <p:nvPr/>
          </p:nvSpPr>
          <p:spPr>
            <a:xfrm>
              <a:off x="1690488" y="4189719"/>
              <a:ext cx="637776" cy="6377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Oval 3"/>
            <p:cNvSpPr/>
            <p:nvPr/>
          </p:nvSpPr>
          <p:spPr>
            <a:xfrm>
              <a:off x="1486223" y="3327187"/>
              <a:ext cx="507785" cy="49177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2051637" y="3127403"/>
              <a:ext cx="683879" cy="69156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Oval 8"/>
            <p:cNvSpPr/>
            <p:nvPr/>
          </p:nvSpPr>
          <p:spPr>
            <a:xfrm>
              <a:off x="1413862" y="2860380"/>
              <a:ext cx="1275549" cy="130628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8667590" y="2343630"/>
            <a:ext cx="1805748" cy="20285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671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02956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CONCLUSIO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5948"/>
            <a:ext cx="10515600" cy="4756865"/>
          </a:xfrm>
        </p:spPr>
        <p:txBody>
          <a:bodyPr/>
          <a:lstStyle/>
          <a:p>
            <a:r>
              <a:rPr lang="en-GB" dirty="0" smtClean="0"/>
              <a:t>We have extracted estimated source parameters and source time functions of the DPRK contained underground nuclear tests 2009-2017 from the seismograms recorded at Mudanjiang (MDJ) seismic station.</a:t>
            </a:r>
          </a:p>
          <a:p>
            <a:r>
              <a:rPr lang="en-GB" dirty="0" smtClean="0"/>
              <a:t>The recovered Green’s </a:t>
            </a:r>
            <a:r>
              <a:rPr lang="en-GB" dirty="0" smtClean="0"/>
              <a:t>functions </a:t>
            </a:r>
            <a:r>
              <a:rPr lang="en-GB" dirty="0" smtClean="0"/>
              <a:t>between the DPRK test site and MDJ are very similar, but not identical.</a:t>
            </a:r>
          </a:p>
          <a:p>
            <a:r>
              <a:rPr lang="en-GB" dirty="0" smtClean="0"/>
              <a:t>The recovered source time functions can be used to estimate Green’s functions to other seismometers.</a:t>
            </a:r>
          </a:p>
          <a:p>
            <a:r>
              <a:rPr lang="en-GB" dirty="0" smtClean="0"/>
              <a:t>The two 2016 tests DPRK 4 and DPRK 5 created weak fractured zones close to the site of DPRK 6, causing DPRK 6 to behave differently from the other explosions.</a:t>
            </a: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295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9060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Acknowledgment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 thank Steve Myers for permission to use slides from an excellent talk he presented in Edinburgh in 2019.</a:t>
            </a:r>
          </a:p>
          <a:p>
            <a:r>
              <a:rPr lang="en-GB" dirty="0" smtClean="0"/>
              <a:t>I thank many friends and colleagues with whom I have discussed this work over many years.</a:t>
            </a:r>
          </a:p>
          <a:p>
            <a:r>
              <a:rPr lang="en-GB" dirty="0" smtClean="0"/>
              <a:t>Finally, I thank the CTBTO for accepting this paper and for providing the funding to enable me to present it here. </a:t>
            </a:r>
            <a:endParaRPr lang="en-GB" dirty="0"/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743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33913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REFERENC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84304" y="1530657"/>
            <a:ext cx="10515600" cy="4351338"/>
          </a:xfrm>
        </p:spPr>
        <p:txBody>
          <a:bodyPr/>
          <a:lstStyle/>
          <a:p>
            <a:r>
              <a:rPr lang="en-GB" sz="2400" dirty="0" smtClean="0"/>
              <a:t>Blake, F. G., 1952, Spherical wave propagation in solid media: </a:t>
            </a:r>
            <a:r>
              <a:rPr lang="en-GB" sz="2400" i="1" dirty="0" smtClean="0"/>
              <a:t>Journal of the Acoustical Society of America,</a:t>
            </a:r>
            <a:r>
              <a:rPr lang="en-GB" sz="2400" dirty="0" smtClean="0"/>
              <a:t> Vol. </a:t>
            </a:r>
            <a:r>
              <a:rPr lang="en-GB" sz="2400" b="1" dirty="0" smtClean="0"/>
              <a:t>24</a:t>
            </a:r>
            <a:r>
              <a:rPr lang="en-GB" sz="2400" dirty="0" smtClean="0"/>
              <a:t>, No. 2, 211-215.</a:t>
            </a:r>
          </a:p>
          <a:p>
            <a:r>
              <a:rPr lang="en-GB" sz="2400" dirty="0" smtClean="0"/>
              <a:t>Myers, S. C., S. R. Ford, R. J. </a:t>
            </a:r>
            <a:r>
              <a:rPr lang="en-GB" sz="2400" dirty="0" err="1" smtClean="0"/>
              <a:t>Mellors</a:t>
            </a:r>
            <a:r>
              <a:rPr lang="en-GB" sz="2400" dirty="0" smtClean="0"/>
              <a:t>, S. Baker and G. Ichinose, 2018, Absolute locations of the North Korean Nuclear Tests Based on Differential Seismic Arrival times and </a:t>
            </a:r>
            <a:r>
              <a:rPr lang="en-GB" sz="2400" dirty="0" err="1" smtClean="0"/>
              <a:t>InSAR</a:t>
            </a:r>
            <a:r>
              <a:rPr lang="en-GB" sz="2400" dirty="0" smtClean="0"/>
              <a:t>: </a:t>
            </a:r>
            <a:r>
              <a:rPr lang="en-GB" sz="2400" i="1" dirty="0" smtClean="0"/>
              <a:t>Seismological Research Letters</a:t>
            </a:r>
            <a:r>
              <a:rPr lang="en-GB" sz="2400" dirty="0" smtClean="0"/>
              <a:t>, </a:t>
            </a:r>
            <a:r>
              <a:rPr lang="en-GB" sz="2400" b="1" dirty="0" smtClean="0"/>
              <a:t>89</a:t>
            </a:r>
            <a:r>
              <a:rPr lang="en-GB" sz="2400" dirty="0" smtClean="0"/>
              <a:t>(6), 2049-2058.</a:t>
            </a:r>
          </a:p>
          <a:p>
            <a:r>
              <a:rPr lang="en-GB" sz="2400" dirty="0" smtClean="0"/>
              <a:t>Richards, P. G. and W.-Y. Kim, 2007, Seismic signature: </a:t>
            </a:r>
            <a:r>
              <a:rPr lang="en-GB" sz="2400" i="1" dirty="0"/>
              <a:t>nature physics </a:t>
            </a:r>
            <a:r>
              <a:rPr lang="en-GB" sz="2400" dirty="0"/>
              <a:t>| VOL 3 | JANUARY 2007 | </a:t>
            </a:r>
            <a:r>
              <a:rPr lang="en-GB" sz="2400" dirty="0" smtClean="0">
                <a:hlinkClick r:id="rId2"/>
              </a:rPr>
              <a:t>www.nature.com/naturephysics</a:t>
            </a:r>
            <a:r>
              <a:rPr lang="en-GB" sz="2400" dirty="0" smtClean="0"/>
              <a:t>.</a:t>
            </a:r>
          </a:p>
          <a:p>
            <a:r>
              <a:rPr lang="en-GB" sz="2400" dirty="0" smtClean="0"/>
              <a:t>Sen, M. K. and P. L. Stoffa, 2013, Global optimization methods in geophysical inversion: </a:t>
            </a:r>
            <a:r>
              <a:rPr lang="en-GB" sz="2400" i="1" dirty="0" smtClean="0"/>
              <a:t>Cambridge University Press</a:t>
            </a:r>
            <a:r>
              <a:rPr lang="en-GB" sz="2400" dirty="0" smtClean="0"/>
              <a:t>.</a:t>
            </a:r>
          </a:p>
          <a:p>
            <a:r>
              <a:rPr lang="en-GB" sz="2400" dirty="0" smtClean="0"/>
              <a:t>Ziolkowski, A., 2022, Explosive source signature determination: Two unequal shots in the same hole: </a:t>
            </a:r>
            <a:r>
              <a:rPr lang="en-GB" sz="2400" i="1" dirty="0" smtClean="0"/>
              <a:t>Geophysical Prospecting</a:t>
            </a:r>
            <a:r>
              <a:rPr lang="en-GB" sz="2400" dirty="0" smtClean="0"/>
              <a:t>, </a:t>
            </a:r>
            <a:r>
              <a:rPr lang="en-GB" sz="2400" dirty="0"/>
              <a:t>DOI: </a:t>
            </a:r>
            <a:r>
              <a:rPr lang="en-GB" sz="2400" dirty="0" smtClean="0"/>
              <a:t>10.1111/1365-2478.13251.</a:t>
            </a:r>
            <a:endParaRPr lang="en-GB" sz="2400" dirty="0"/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98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260987" y="335629"/>
            <a:ext cx="10515600" cy="67677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dirty="0" smtClean="0">
                <a:solidFill>
                  <a:schemeClr val="bg1"/>
                </a:solidFill>
              </a:rPr>
              <a:t>DPRK TEST SITE AND MDJ SEISMIC STN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943996" y="1288026"/>
            <a:ext cx="5030958" cy="5378245"/>
            <a:chOff x="3067768" y="1288026"/>
            <a:chExt cx="5030958" cy="537824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67768" y="1288026"/>
              <a:ext cx="5030958" cy="5378245"/>
            </a:xfrm>
            <a:prstGeom prst="rect">
              <a:avLst/>
            </a:prstGeom>
          </p:spPr>
        </p:pic>
        <p:sp>
          <p:nvSpPr>
            <p:cNvPr id="4" name="Isosceles Triangle 3"/>
            <p:cNvSpPr/>
            <p:nvPr/>
          </p:nvSpPr>
          <p:spPr>
            <a:xfrm rot="10800000">
              <a:off x="5820697" y="2094271"/>
              <a:ext cx="226142" cy="176980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6675995" y="1531584"/>
            <a:ext cx="3419167" cy="1754326"/>
            <a:chOff x="8357419" y="1986115"/>
            <a:chExt cx="3419167" cy="1754326"/>
          </a:xfrm>
        </p:grpSpPr>
        <p:sp>
          <p:nvSpPr>
            <p:cNvPr id="6" name="TextBox 5"/>
            <p:cNvSpPr txBox="1"/>
            <p:nvPr/>
          </p:nvSpPr>
          <p:spPr>
            <a:xfrm>
              <a:off x="8357419" y="1986115"/>
              <a:ext cx="3419167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      Mudanjiang (MDJ) seismic station in China is 373 km north of</a:t>
              </a:r>
            </a:p>
            <a:p>
              <a:endParaRPr lang="en-GB" dirty="0" smtClean="0"/>
            </a:p>
            <a:p>
              <a:r>
                <a:rPr lang="en-GB" dirty="0"/>
                <a:t> </a:t>
              </a:r>
              <a:r>
                <a:rPr lang="en-GB" dirty="0" smtClean="0"/>
                <a:t>      </a:t>
              </a:r>
              <a:r>
                <a:rPr lang="en-GB" dirty="0" err="1" smtClean="0"/>
                <a:t>Punggye-ri</a:t>
              </a:r>
              <a:r>
                <a:rPr lang="en-GB" dirty="0" smtClean="0"/>
                <a:t> nuclear test site in the Democratic People’s Republic of Korea (DPRK). </a:t>
              </a:r>
              <a:endParaRPr lang="en-GB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483710" y="2890684"/>
              <a:ext cx="226142" cy="226142"/>
              <a:chOff x="10225547" y="4198375"/>
              <a:chExt cx="339213" cy="314632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10225547" y="4198375"/>
                <a:ext cx="339213" cy="314632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5-Point Star 7"/>
              <p:cNvSpPr/>
              <p:nvPr/>
            </p:nvSpPr>
            <p:spPr>
              <a:xfrm>
                <a:off x="10269793" y="4208207"/>
                <a:ext cx="275303" cy="245806"/>
              </a:xfrm>
              <a:prstGeom prst="star5">
                <a:avLst/>
              </a:prstGeom>
              <a:solidFill>
                <a:srgbClr val="FFFF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7" name="Isosceles Triangle 16"/>
            <p:cNvSpPr/>
            <p:nvPr/>
          </p:nvSpPr>
          <p:spPr>
            <a:xfrm rot="10800000">
              <a:off x="8483710" y="2094271"/>
              <a:ext cx="226142" cy="176980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675995" y="3618270"/>
            <a:ext cx="4611437" cy="2005781"/>
            <a:chOff x="6841717" y="4127075"/>
            <a:chExt cx="4367057" cy="2202389"/>
          </a:xfrm>
        </p:grpSpPr>
        <p:sp>
          <p:nvSpPr>
            <p:cNvPr id="5" name="TextBox 4"/>
            <p:cNvSpPr txBox="1"/>
            <p:nvPr/>
          </p:nvSpPr>
          <p:spPr>
            <a:xfrm>
              <a:off x="6841717" y="4267200"/>
              <a:ext cx="4357225" cy="19262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F</a:t>
              </a:r>
              <a:r>
                <a:rPr lang="en-GB" dirty="0" smtClean="0"/>
                <a:t>rom the seismograms recorded at MDJ, the goals are to recover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GB" dirty="0" smtClean="0"/>
                <a:t>The source parameters and source time functions of the contained explosions 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GB" dirty="0" smtClean="0"/>
                <a:t>The Green’s function from the DPRK test site to MDJ. </a:t>
              </a:r>
              <a:endParaRPr lang="en-GB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41717" y="4127075"/>
              <a:ext cx="4367057" cy="220238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67238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036F00F6-D75E-39FF-EE35-E694461AD441}"/>
              </a:ext>
            </a:extLst>
          </p:cNvPr>
          <p:cNvSpPr txBox="1">
            <a:spLocks/>
          </p:cNvSpPr>
          <p:nvPr/>
        </p:nvSpPr>
        <p:spPr>
          <a:xfrm>
            <a:off x="10685433" y="751669"/>
            <a:ext cx="1531435" cy="290234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.x</a:t>
            </a:r>
            <a:r>
              <a:rPr lang="en-US" sz="1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xxx</a:t>
            </a:r>
            <a:endParaRPr lang="en-AT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76727" y="1694996"/>
            <a:ext cx="10515600" cy="4351338"/>
          </a:xfrm>
        </p:spPr>
        <p:txBody>
          <a:bodyPr/>
          <a:lstStyle/>
          <a:p>
            <a:r>
              <a:rPr lang="en-GB" dirty="0" smtClean="0"/>
              <a:t>Contained DPRK underground nuclear explosions </a:t>
            </a:r>
          </a:p>
          <a:p>
            <a:r>
              <a:rPr lang="en-GB" dirty="0" smtClean="0"/>
              <a:t>Method (Ziolkowski, 2022) </a:t>
            </a:r>
          </a:p>
          <a:p>
            <a:r>
              <a:rPr lang="en-GB" dirty="0" smtClean="0"/>
              <a:t>Blake’s 1952 source model</a:t>
            </a:r>
          </a:p>
          <a:p>
            <a:r>
              <a:rPr lang="en-GB" dirty="0" smtClean="0"/>
              <a:t>Inclusion of free surface and key parameters </a:t>
            </a:r>
          </a:p>
          <a:p>
            <a:r>
              <a:rPr lang="en-GB" dirty="0" smtClean="0"/>
              <a:t>Inversion by Very Fast Simulated Annealing (VFSA)</a:t>
            </a:r>
          </a:p>
          <a:p>
            <a:r>
              <a:rPr lang="en-GB" dirty="0" smtClean="0"/>
              <a:t>Results: Green’s functions to Mudanjiang (MDJ) seismic station</a:t>
            </a:r>
          </a:p>
          <a:p>
            <a:r>
              <a:rPr lang="en-GB" dirty="0"/>
              <a:t>Results: S</a:t>
            </a:r>
            <a:r>
              <a:rPr lang="en-GB" dirty="0" smtClean="0"/>
              <a:t>ource </a:t>
            </a:r>
            <a:r>
              <a:rPr lang="en-GB" dirty="0"/>
              <a:t>time </a:t>
            </a:r>
            <a:r>
              <a:rPr lang="en-GB" dirty="0" smtClean="0"/>
              <a:t>functions </a:t>
            </a:r>
          </a:p>
          <a:p>
            <a:r>
              <a:rPr lang="en-GB" dirty="0" smtClean="0"/>
              <a:t>Conclusions </a:t>
            </a:r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76778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OUTLINE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239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A screenshot of a cell phone&#10;&#10;Description automatically generated">
            <a:extLst>
              <a:ext uri="{FF2B5EF4-FFF2-40B4-BE49-F238E27FC236}">
                <a16:creationId xmlns:a16="http://schemas.microsoft.com/office/drawing/2014/main" id="{2FE0AD19-7FB3-3B4D-98C5-9DADD7422EE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00219" y="1356833"/>
            <a:ext cx="6972248" cy="501897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51314" y="228059"/>
            <a:ext cx="8295282" cy="629105"/>
          </a:xfrm>
        </p:spPr>
        <p:txBody>
          <a:bodyPr/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Relative epicenters constrained by </a:t>
            </a:r>
            <a:r>
              <a:rPr lang="en-US" sz="2800" dirty="0" err="1">
                <a:solidFill>
                  <a:schemeClr val="bg1"/>
                </a:solidFill>
              </a:rPr>
              <a:t>InSAR</a:t>
            </a:r>
            <a:r>
              <a:rPr lang="en-US" sz="2800" dirty="0">
                <a:solidFill>
                  <a:schemeClr val="bg1"/>
                </a:solidFill>
              </a:rPr>
              <a:t>-based ground displacement for 2016_0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93562" y="2215179"/>
            <a:ext cx="100219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16_0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45130" y="2777848"/>
            <a:ext cx="65274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0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49251" y="2987299"/>
            <a:ext cx="70564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13 </a:t>
            </a:r>
          </a:p>
        </p:txBody>
      </p:sp>
      <p:cxnSp>
        <p:nvCxnSpPr>
          <p:cNvPr id="13" name="Straight Arrow Connector 12"/>
          <p:cNvCxnSpPr>
            <a:cxnSpLocks/>
          </p:cNvCxnSpPr>
          <p:nvPr/>
        </p:nvCxnSpPr>
        <p:spPr>
          <a:xfrm>
            <a:off x="4341688" y="1777117"/>
            <a:ext cx="617175" cy="303255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9921214" y="1747918"/>
            <a:ext cx="11266" cy="577907"/>
          </a:xfrm>
          <a:prstGeom prst="straightConnector1">
            <a:avLst/>
          </a:prstGeom>
          <a:ln w="3175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768814" y="138787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74345" y="1434041"/>
            <a:ext cx="2186304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B0A"/>
                </a:solidFill>
              </a:rPr>
              <a:t>2016_01</a:t>
            </a:r>
          </a:p>
          <a:p>
            <a:r>
              <a:rPr lang="en-US" dirty="0">
                <a:solidFill>
                  <a:srgbClr val="FFFB0A"/>
                </a:solidFill>
              </a:rPr>
              <a:t>Constrained by </a:t>
            </a:r>
            <a:r>
              <a:rPr lang="en-US" dirty="0" err="1">
                <a:solidFill>
                  <a:srgbClr val="FFFB0A"/>
                </a:solidFill>
              </a:rPr>
              <a:t>InSAR</a:t>
            </a:r>
            <a:endParaRPr lang="en-US" dirty="0">
              <a:solidFill>
                <a:srgbClr val="FFFB0A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33840" y="5508837"/>
            <a:ext cx="1650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</a:rPr>
              <a:t>Myers et al., SRL (2018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74629" y="4545734"/>
            <a:ext cx="1914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llipses are 90% </a:t>
            </a:r>
          </a:p>
          <a:p>
            <a:r>
              <a:rPr lang="en-US" dirty="0">
                <a:solidFill>
                  <a:schemeClr val="bg1"/>
                </a:solidFill>
              </a:rPr>
              <a:t>probability areas</a:t>
            </a:r>
          </a:p>
          <a:p>
            <a:r>
              <a:rPr lang="en-US" dirty="0">
                <a:solidFill>
                  <a:schemeClr val="bg1"/>
                </a:solidFill>
              </a:rPr>
              <a:t>(Best Fit Gaussian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752388" y="1320642"/>
            <a:ext cx="100219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17_09</a:t>
            </a:r>
          </a:p>
        </p:txBody>
      </p:sp>
      <p:cxnSp>
        <p:nvCxnSpPr>
          <p:cNvPr id="24" name="Straight Arrow Connector 23"/>
          <p:cNvCxnSpPr>
            <a:cxnSpLocks/>
          </p:cNvCxnSpPr>
          <p:nvPr/>
        </p:nvCxnSpPr>
        <p:spPr>
          <a:xfrm flipH="1">
            <a:off x="5483156" y="1505308"/>
            <a:ext cx="240271" cy="531562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75138DEF-F675-4540-B690-C74469BC2CD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80271" y="3746452"/>
            <a:ext cx="4838587" cy="2698243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687D19B-11D4-5C49-B88A-6A8861509CB8}"/>
              </a:ext>
            </a:extLst>
          </p:cNvPr>
          <p:cNvSpPr txBox="1"/>
          <p:nvPr/>
        </p:nvSpPr>
        <p:spPr>
          <a:xfrm>
            <a:off x="7379510" y="3561785"/>
            <a:ext cx="65274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006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9C90D31-4FAD-3443-BA37-A405F8287269}"/>
              </a:ext>
            </a:extLst>
          </p:cNvPr>
          <p:cNvCxnSpPr>
            <a:cxnSpLocks/>
            <a:stCxn id="4" idx="1"/>
          </p:cNvCxnSpPr>
          <p:nvPr/>
        </p:nvCxnSpPr>
        <p:spPr>
          <a:xfrm flipH="1" flipV="1">
            <a:off x="5723427" y="2113547"/>
            <a:ext cx="570135" cy="286298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7E7D8B0C-7AA4-164E-B932-2A20E12AE259}"/>
              </a:ext>
            </a:extLst>
          </p:cNvPr>
          <p:cNvCxnSpPr>
            <a:cxnSpLocks/>
          </p:cNvCxnSpPr>
          <p:nvPr/>
        </p:nvCxnSpPr>
        <p:spPr>
          <a:xfrm flipH="1" flipV="1">
            <a:off x="5723427" y="2555002"/>
            <a:ext cx="654329" cy="414510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C36C26C0-CB82-FE44-BF35-35AC7F3804FA}"/>
              </a:ext>
            </a:extLst>
          </p:cNvPr>
          <p:cNvCxnSpPr>
            <a:cxnSpLocks/>
          </p:cNvCxnSpPr>
          <p:nvPr/>
        </p:nvCxnSpPr>
        <p:spPr>
          <a:xfrm flipV="1">
            <a:off x="4510999" y="2987300"/>
            <a:ext cx="379979" cy="191383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65ADEB94-6CBC-DE42-BF68-36A2203063B1}"/>
              </a:ext>
            </a:extLst>
          </p:cNvPr>
          <p:cNvCxnSpPr>
            <a:cxnSpLocks/>
            <a:stCxn id="30" idx="3"/>
          </p:cNvCxnSpPr>
          <p:nvPr/>
        </p:nvCxnSpPr>
        <p:spPr>
          <a:xfrm flipV="1">
            <a:off x="8077136" y="3492895"/>
            <a:ext cx="464352" cy="253556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id="{251722EC-9DC8-D744-83F6-AF658BD8B88C}"/>
              </a:ext>
            </a:extLst>
          </p:cNvPr>
          <p:cNvSpPr/>
          <p:nvPr/>
        </p:nvSpPr>
        <p:spPr bwMode="auto">
          <a:xfrm>
            <a:off x="1768550" y="3931117"/>
            <a:ext cx="446567" cy="364436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B19C8A7-C8D2-A240-9A7C-6B8040B4C277}"/>
              </a:ext>
            </a:extLst>
          </p:cNvPr>
          <p:cNvSpPr txBox="1"/>
          <p:nvPr/>
        </p:nvSpPr>
        <p:spPr>
          <a:xfrm>
            <a:off x="4409695" y="4057157"/>
            <a:ext cx="1130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p View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67670E6-5254-384D-8B01-F114BFEE88C3}"/>
              </a:ext>
            </a:extLst>
          </p:cNvPr>
          <p:cNvSpPr txBox="1"/>
          <p:nvPr/>
        </p:nvSpPr>
        <p:spPr>
          <a:xfrm>
            <a:off x="6061625" y="6507295"/>
            <a:ext cx="16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Myers et al.,(SRL), 2018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1934157" y="6483008"/>
            <a:ext cx="34600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bIns="0" anchor="b" anchorCtr="0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Arial Narrow" pitchFamily="-80" charset="0"/>
              </a:rPr>
              <a:t>Lawrence Livermore National Laboratory</a:t>
            </a:r>
          </a:p>
        </p:txBody>
      </p:sp>
      <p:pic>
        <p:nvPicPr>
          <p:cNvPr id="27" name="Picture 21" descr="lab_icon_no_box_blue_rgb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1588777" y="6453978"/>
            <a:ext cx="289220" cy="278237"/>
          </a:xfrm>
          <a:prstGeom prst="rect">
            <a:avLst/>
          </a:prstGeom>
          <a:noFill/>
          <a:effectLst/>
        </p:spPr>
      </p:pic>
      <p:sp>
        <p:nvSpPr>
          <p:cNvPr id="28" name="TextBox 27"/>
          <p:cNvSpPr txBox="1"/>
          <p:nvPr/>
        </p:nvSpPr>
        <p:spPr>
          <a:xfrm>
            <a:off x="1939981" y="6744618"/>
            <a:ext cx="873871" cy="92333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l"/>
            <a:r>
              <a:rPr lang="en-US" sz="600" dirty="0">
                <a:latin typeface="Arial"/>
                <a:cs typeface="Arial"/>
              </a:rPr>
              <a:t>LLNL-PRES-</a:t>
            </a:r>
            <a:r>
              <a:rPr lang="en-US" sz="600" dirty="0" err="1">
                <a:latin typeface="Arial"/>
                <a:cs typeface="Arial"/>
              </a:rPr>
              <a:t>xxxxxx</a:t>
            </a:r>
            <a:endParaRPr lang="en-US" sz="600" dirty="0">
              <a:latin typeface="Arial"/>
              <a:cs typeface="Arial"/>
            </a:endParaRPr>
          </a:p>
        </p:txBody>
      </p:sp>
      <p:sp>
        <p:nvSpPr>
          <p:cNvPr id="29" name="Slide Number Placeholder 7"/>
          <p:cNvSpPr txBox="1">
            <a:spLocks/>
          </p:cNvSpPr>
          <p:nvPr/>
        </p:nvSpPr>
        <p:spPr>
          <a:xfrm>
            <a:off x="9848095" y="6403252"/>
            <a:ext cx="317877" cy="454747"/>
          </a:xfrm>
          <a:prstGeom prst="rect">
            <a:avLst/>
          </a:prstGeom>
        </p:spPr>
        <p:txBody>
          <a:bodyPr rIns="45720" anchor="ctr" anchorCtr="0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D690BD-BADF-4FBD-97E7-557E707EBBB2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4" name="Picture 3" descr="\\Gs-san1\tpg\GS-Images\LOGOS\NNSA - National Nuclear Security Administration\NNSA_Logo.pn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44988" y="6516913"/>
            <a:ext cx="922116" cy="255342"/>
          </a:xfrm>
          <a:prstGeom prst="rect">
            <a:avLst/>
          </a:prstGeom>
          <a:noFill/>
        </p:spPr>
      </p:pic>
      <p:pic>
        <p:nvPicPr>
          <p:cNvPr id="35" name="Picture 34"/>
          <p:cNvPicPr/>
          <p:nvPr/>
        </p:nvPicPr>
        <p:blipFill>
          <a:blip r:embed="rId7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07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51314" y="228059"/>
            <a:ext cx="8295282" cy="629105"/>
          </a:xfrm>
        </p:spPr>
        <p:txBody>
          <a:bodyPr/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Seismograms recorded on common </a:t>
            </a:r>
            <a:r>
              <a:rPr lang="en-US" sz="2800" dirty="0" smtClean="0">
                <a:solidFill>
                  <a:schemeClr val="bg1"/>
                </a:solidFill>
              </a:rPr>
              <a:t>station </a:t>
            </a:r>
            <a:r>
              <a:rPr lang="en-US" sz="2800" dirty="0">
                <a:solidFill>
                  <a:schemeClr val="bg1"/>
                </a:solidFill>
              </a:rPr>
              <a:t>are similar but variable amplitud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921214" y="1747918"/>
            <a:ext cx="11266" cy="577907"/>
          </a:xfrm>
          <a:prstGeom prst="straightConnector1">
            <a:avLst/>
          </a:prstGeom>
          <a:ln w="3175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768814" y="138787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133840" y="5508837"/>
            <a:ext cx="16509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</a:rPr>
              <a:t>Myers et al., SRL (2018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074629" y="4545734"/>
            <a:ext cx="19149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llipses are 90% </a:t>
            </a:r>
          </a:p>
          <a:p>
            <a:r>
              <a:rPr lang="en-US" dirty="0">
                <a:solidFill>
                  <a:schemeClr val="bg1"/>
                </a:solidFill>
              </a:rPr>
              <a:t>probability areas</a:t>
            </a:r>
          </a:p>
          <a:p>
            <a:r>
              <a:rPr lang="en-US" dirty="0">
                <a:solidFill>
                  <a:schemeClr val="bg1"/>
                </a:solidFill>
              </a:rPr>
              <a:t>(Best Fit Gaussian)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251722EC-9DC8-D744-83F6-AF658BD8B88C}"/>
              </a:ext>
            </a:extLst>
          </p:cNvPr>
          <p:cNvSpPr/>
          <p:nvPr/>
        </p:nvSpPr>
        <p:spPr bwMode="auto">
          <a:xfrm>
            <a:off x="1768550" y="3931117"/>
            <a:ext cx="446567" cy="364436"/>
          </a:xfrm>
          <a:prstGeom prst="rect">
            <a:avLst/>
          </a:prstGeom>
          <a:solidFill>
            <a:schemeClr val="bg1"/>
          </a:solidFill>
          <a:ln>
            <a:noFill/>
            <a:headEnd/>
            <a:tailEnd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>
            <a:prstTxWarp prst="textNoShape">
              <a:avLst/>
            </a:prstTxWarp>
          </a:bodyPr>
          <a:lstStyle/>
          <a:p>
            <a:pPr algn="ctr">
              <a:spcBef>
                <a:spcPct val="0"/>
              </a:spcBef>
            </a:pP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1934157" y="6483008"/>
            <a:ext cx="3460028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bIns="0" anchor="b" anchorCtr="0">
            <a:spAutoFit/>
          </a:bodyPr>
          <a:lstStyle/>
          <a:p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Arial Narrow" pitchFamily="-80" charset="0"/>
              </a:rPr>
              <a:t>Lawrence Livermore National Laboratory</a:t>
            </a:r>
          </a:p>
        </p:txBody>
      </p:sp>
      <p:pic>
        <p:nvPicPr>
          <p:cNvPr id="27" name="Picture 21" descr="lab_icon_no_box_blue_rgb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 bwMode="auto">
          <a:xfrm>
            <a:off x="1588777" y="6453978"/>
            <a:ext cx="289220" cy="278237"/>
          </a:xfrm>
          <a:prstGeom prst="rect">
            <a:avLst/>
          </a:prstGeom>
          <a:noFill/>
          <a:effectLst/>
        </p:spPr>
      </p:pic>
      <p:sp>
        <p:nvSpPr>
          <p:cNvPr id="28" name="TextBox 27"/>
          <p:cNvSpPr txBox="1"/>
          <p:nvPr/>
        </p:nvSpPr>
        <p:spPr>
          <a:xfrm>
            <a:off x="1939981" y="6744618"/>
            <a:ext cx="873871" cy="92333"/>
          </a:xfrm>
          <a:prstGeom prst="rect">
            <a:avLst/>
          </a:prstGeom>
          <a:noFill/>
        </p:spPr>
        <p:txBody>
          <a:bodyPr wrap="square" lIns="0" tIns="0" rIns="0" bIns="0" rtlCol="0" anchor="b" anchorCtr="0">
            <a:spAutoFit/>
          </a:bodyPr>
          <a:lstStyle/>
          <a:p>
            <a:pPr algn="l"/>
            <a:r>
              <a:rPr lang="en-US" sz="600" dirty="0">
                <a:latin typeface="Arial"/>
                <a:cs typeface="Arial"/>
              </a:rPr>
              <a:t>LLNL-PRES-</a:t>
            </a:r>
            <a:r>
              <a:rPr lang="en-US" sz="600" dirty="0" err="1">
                <a:latin typeface="Arial"/>
                <a:cs typeface="Arial"/>
              </a:rPr>
              <a:t>xxxxxx</a:t>
            </a:r>
            <a:endParaRPr lang="en-US" sz="600" dirty="0">
              <a:latin typeface="Arial"/>
              <a:cs typeface="Arial"/>
            </a:endParaRPr>
          </a:p>
        </p:txBody>
      </p:sp>
      <p:sp>
        <p:nvSpPr>
          <p:cNvPr id="29" name="Slide Number Placeholder 7"/>
          <p:cNvSpPr txBox="1">
            <a:spLocks/>
          </p:cNvSpPr>
          <p:nvPr/>
        </p:nvSpPr>
        <p:spPr>
          <a:xfrm>
            <a:off x="9848095" y="6403252"/>
            <a:ext cx="317877" cy="454747"/>
          </a:xfrm>
          <a:prstGeom prst="rect">
            <a:avLst/>
          </a:prstGeom>
        </p:spPr>
        <p:txBody>
          <a:bodyPr rIns="45720" anchor="ctr" anchorCtr="0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D690BD-BADF-4FBD-97E7-557E707EBBB2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4" name="Picture 3" descr="\\Gs-san1\tpg\GS-Images\LOGOS\NNSA - National Nuclear Security Administration\NNSA_Logo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944988" y="6516913"/>
            <a:ext cx="922116" cy="255342"/>
          </a:xfrm>
          <a:prstGeom prst="rect">
            <a:avLst/>
          </a:prstGeom>
          <a:noFill/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84E5B0FF-95B6-1D43-A08E-7CE7C4715D9E}"/>
              </a:ext>
            </a:extLst>
          </p:cNvPr>
          <p:cNvSpPr txBox="1"/>
          <p:nvPr/>
        </p:nvSpPr>
        <p:spPr>
          <a:xfrm>
            <a:off x="3413897" y="5860644"/>
            <a:ext cx="583208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Signals at publicly available seismic station MDJ about 350 km north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F33610CB-2235-2545-B9C2-60C31055E05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979" t="5513"/>
          <a:stretch/>
        </p:blipFill>
        <p:spPr>
          <a:xfrm>
            <a:off x="1370461" y="1764057"/>
            <a:ext cx="4534422" cy="3629489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36D870A9-1701-EE4D-B465-BBA37DA6634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578" t="4700"/>
          <a:stretch/>
        </p:blipFill>
        <p:spPr>
          <a:xfrm>
            <a:off x="5904883" y="1764057"/>
            <a:ext cx="4514661" cy="3629489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B4BDC803-509A-8146-A229-9C0A80E0B407}"/>
              </a:ext>
            </a:extLst>
          </p:cNvPr>
          <p:cNvSpPr txBox="1"/>
          <p:nvPr/>
        </p:nvSpPr>
        <p:spPr>
          <a:xfrm>
            <a:off x="6234643" y="1340775"/>
            <a:ext cx="406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PRK 6 is ~ 10 X larger than DPRK 5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98EE706-07EC-944C-B1E8-C38E864EB555}"/>
              </a:ext>
            </a:extLst>
          </p:cNvPr>
          <p:cNvSpPr txBox="1"/>
          <p:nvPr/>
        </p:nvSpPr>
        <p:spPr>
          <a:xfrm>
            <a:off x="2041533" y="1345828"/>
            <a:ext cx="40649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race normalized signals are similar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41E49B9-FAD8-F64C-9701-64F013629304}"/>
              </a:ext>
            </a:extLst>
          </p:cNvPr>
          <p:cNvSpPr txBox="1"/>
          <p:nvPr/>
        </p:nvSpPr>
        <p:spPr>
          <a:xfrm>
            <a:off x="2850325" y="5417683"/>
            <a:ext cx="2211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Time (seconds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9045889-D327-2F4B-B552-CCC05FEC83C3}"/>
              </a:ext>
            </a:extLst>
          </p:cNvPr>
          <p:cNvSpPr txBox="1"/>
          <p:nvPr/>
        </p:nvSpPr>
        <p:spPr>
          <a:xfrm>
            <a:off x="7449533" y="5417683"/>
            <a:ext cx="22117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/>
              <a:t>Time (seconds)</a:t>
            </a:r>
          </a:p>
        </p:txBody>
      </p:sp>
      <p:pic>
        <p:nvPicPr>
          <p:cNvPr id="45" name="Picture 44"/>
          <p:cNvPicPr/>
          <p:nvPr/>
        </p:nvPicPr>
        <p:blipFill>
          <a:blip r:embed="rId7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062098" y="6448089"/>
            <a:ext cx="1426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yers (2019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4305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3622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DPRK 2 and DPRK 3: Detail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2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3612" y="2413513"/>
            <a:ext cx="7724775" cy="40957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25445" y="1566464"/>
            <a:ext cx="8625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he seismograms are different in detail, caused by differences in the source time function.</a:t>
            </a:r>
          </a:p>
          <a:p>
            <a:r>
              <a:rPr lang="en-GB" dirty="0" smtClean="0"/>
              <a:t>For example, DPRK 2 is smaller and more high frequency than DPRK 3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629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3622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METHO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17941"/>
            <a:ext cx="10515600" cy="4351338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GB" dirty="0" smtClean="0"/>
              <a:t>The contained explosions are all within about 1 km of each other.  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The path from each explosion to the MDJ seismometer is the same.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The seismogram at MDJ for explosion    is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We model          and find its inverse filter         from                               .</a:t>
            </a:r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We estimate the Green’s function          by convolving          with        :</a:t>
            </a:r>
          </a:p>
          <a:p>
            <a:pPr marL="514350" indent="-514350">
              <a:buFont typeface="+mj-lt"/>
              <a:buAutoNum type="arabicPeriod"/>
            </a:pPr>
            <a:endParaRPr lang="en-GB" dirty="0"/>
          </a:p>
          <a:p>
            <a:pPr marL="514350" indent="-514350">
              <a:buFont typeface="+mj-lt"/>
              <a:buAutoNum type="arabicPeriod"/>
            </a:pPr>
            <a:r>
              <a:rPr lang="en-GB" dirty="0" smtClean="0"/>
              <a:t>We adjust the source parameters to minimise the differences among the different estimates of the Green’s function.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90012"/>
              </p:ext>
            </p:extLst>
          </p:nvPr>
        </p:nvGraphicFramePr>
        <p:xfrm>
          <a:off x="6917494" y="2950951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" name="Equation" r:id="rId3" imgW="139680" imgH="291960" progId="Equation.DSMT4">
                  <p:embed/>
                </p:oleObj>
              </mc:Choice>
              <mc:Fallback>
                <p:oleObj name="Equation" r:id="rId3" imgW="139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17494" y="2950951"/>
                        <a:ext cx="139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96554"/>
              </p:ext>
            </p:extLst>
          </p:nvPr>
        </p:nvGraphicFramePr>
        <p:xfrm>
          <a:off x="3695700" y="3362325"/>
          <a:ext cx="347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" name="Equation" r:id="rId5" imgW="3479760" imgH="431640" progId="Equation.DSMT4">
                  <p:embed/>
                </p:oleObj>
              </mc:Choice>
              <mc:Fallback>
                <p:oleObj name="Equation" r:id="rId5" imgW="3479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5700" y="3362325"/>
                        <a:ext cx="347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124808"/>
              </p:ext>
            </p:extLst>
          </p:nvPr>
        </p:nvGraphicFramePr>
        <p:xfrm>
          <a:off x="3008298" y="3898327"/>
          <a:ext cx="63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8298" y="3898327"/>
                        <a:ext cx="63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82047"/>
              </p:ext>
            </p:extLst>
          </p:nvPr>
        </p:nvGraphicFramePr>
        <p:xfrm>
          <a:off x="7253288" y="3929063"/>
          <a:ext cx="6397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3288" y="3929063"/>
                        <a:ext cx="6397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3245"/>
              </p:ext>
            </p:extLst>
          </p:nvPr>
        </p:nvGraphicFramePr>
        <p:xfrm>
          <a:off x="8726488" y="3898900"/>
          <a:ext cx="246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11" imgW="2463480" imgH="431640" progId="Equation.DSMT4">
                  <p:embed/>
                </p:oleObj>
              </mc:Choice>
              <mc:Fallback>
                <p:oleObj name="Equation" r:id="rId11" imgW="2463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26488" y="3898900"/>
                        <a:ext cx="2463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73525"/>
              </p:ext>
            </p:extLst>
          </p:nvPr>
        </p:nvGraphicFramePr>
        <p:xfrm>
          <a:off x="6368244" y="4402965"/>
          <a:ext cx="62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68244" y="4402965"/>
                        <a:ext cx="622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81757"/>
              </p:ext>
            </p:extLst>
          </p:nvPr>
        </p:nvGraphicFramePr>
        <p:xfrm>
          <a:off x="9139092" y="4418013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15" imgW="660240" imgH="431640" progId="Equation.DSMT4">
                  <p:embed/>
                </p:oleObj>
              </mc:Choice>
              <mc:Fallback>
                <p:oleObj name="Equation" r:id="rId15" imgW="660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39092" y="4418013"/>
                        <a:ext cx="660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499218"/>
              </p:ext>
            </p:extLst>
          </p:nvPr>
        </p:nvGraphicFramePr>
        <p:xfrm>
          <a:off x="10498138" y="44323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498138" y="4432300"/>
                        <a:ext cx="685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5824"/>
              </p:ext>
            </p:extLst>
          </p:nvPr>
        </p:nvGraphicFramePr>
        <p:xfrm>
          <a:off x="3698875" y="4897438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19" imgW="2654280" imgH="431640" progId="Equation.DSMT4">
                  <p:embed/>
                </p:oleObj>
              </mc:Choice>
              <mc:Fallback>
                <p:oleObj name="Equation" r:id="rId19" imgW="2654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98875" y="4897438"/>
                        <a:ext cx="265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21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868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5272"/>
          </a:xfrm>
          <a:ln>
            <a:noFill/>
          </a:ln>
        </p:spPr>
        <p:txBody>
          <a:bodyPr/>
          <a:lstStyle/>
          <a:p>
            <a:pPr algn="ctr"/>
            <a:r>
              <a:rPr lang="en-GB" dirty="0" smtClean="0">
                <a:solidFill>
                  <a:schemeClr val="bg1"/>
                </a:solidFill>
              </a:rPr>
              <a:t>BLAKE’S SOURCE MODEL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11399904" y="15368"/>
            <a:ext cx="782976" cy="75166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83245" y="1190225"/>
            <a:ext cx="10169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lake replaced the nonlinear zone surrounding the explosion by a cavity of radius </a:t>
            </a:r>
            <a:r>
              <a:rPr lang="en-GB" i="1" dirty="0" smtClean="0"/>
              <a:t>a</a:t>
            </a:r>
            <a:r>
              <a:rPr lang="en-GB" dirty="0" smtClean="0"/>
              <a:t> with internal pressure  </a:t>
            </a:r>
          </a:p>
          <a:p>
            <a:r>
              <a:rPr lang="en-GB" dirty="0" smtClean="0"/>
              <a:t>                            and placed it in a homogeneous isotropic elastic medium. </a:t>
            </a:r>
            <a:endParaRPr lang="en-GB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35104"/>
              </p:ext>
            </p:extLst>
          </p:nvPr>
        </p:nvGraphicFramePr>
        <p:xfrm>
          <a:off x="969646" y="1519147"/>
          <a:ext cx="13858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4" imgW="1385383" imgH="292691" progId="Equation.DSMT4">
                  <p:embed/>
                </p:oleObj>
              </mc:Choice>
              <mc:Fallback>
                <p:oleObj name="Equation" r:id="rId4" imgW="1385383" imgH="2926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646" y="1519147"/>
                        <a:ext cx="1385887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782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85</TotalTime>
  <Words>1338</Words>
  <Application>Microsoft Office PowerPoint</Application>
  <PresentationFormat>Widescreen</PresentationFormat>
  <Paragraphs>21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Arial Narrow</vt:lpstr>
      <vt:lpstr>Calibri</vt:lpstr>
      <vt:lpstr>Calibri Light</vt:lpstr>
      <vt:lpstr>Symbol</vt:lpstr>
      <vt:lpstr>Custom Design</vt:lpstr>
      <vt:lpstr>Office Theme</vt:lpstr>
      <vt:lpstr>Equation</vt:lpstr>
      <vt:lpstr>PowerPoint Presentation</vt:lpstr>
      <vt:lpstr>PowerPoint Presentation</vt:lpstr>
      <vt:lpstr>PowerPoint Presentation</vt:lpstr>
      <vt:lpstr>OUTLINE</vt:lpstr>
      <vt:lpstr>Relative epicenters constrained by InSAR-based ground displacement for 2016_01</vt:lpstr>
      <vt:lpstr>Seismograms recorded on common station are similar but variable amplitude</vt:lpstr>
      <vt:lpstr>DPRK 2 and DPRK 3: Detail</vt:lpstr>
      <vt:lpstr>METHOD</vt:lpstr>
      <vt:lpstr>BLAKE’S SOURCE MODEL</vt:lpstr>
      <vt:lpstr>BLAKE’S SOURCE MODEL</vt:lpstr>
      <vt:lpstr>INCLUSION OF FREE SURFACE</vt:lpstr>
      <vt:lpstr>INVERSION WITH VFSA</vt:lpstr>
      <vt:lpstr>RECOVERED GREEN’S FUNCTIONS</vt:lpstr>
      <vt:lpstr>GREEN’S FUNCTIONS: DETAIL</vt:lpstr>
      <vt:lpstr>RECOVERED SOURCE TIME FUNCTIONS</vt:lpstr>
      <vt:lpstr>RECOVERED SOURCE TIME FUNCTIONS</vt:lpstr>
      <vt:lpstr>RECOVERED SOURCE PARAMETERS</vt:lpstr>
      <vt:lpstr>NONLINEAR ZONES</vt:lpstr>
      <vt:lpstr>NONLINEAR ZONES</vt:lpstr>
      <vt:lpstr>NONLINEAR ZONES</vt:lpstr>
      <vt:lpstr>NONLINEAR ZONES</vt:lpstr>
      <vt:lpstr>NONLINEAR ZONES</vt:lpstr>
      <vt:lpstr>NONLINEAR ZONES</vt:lpstr>
      <vt:lpstr>CONCLUSIONS</vt:lpstr>
      <vt:lpstr>Acknowledgment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shir Kyrollos</dc:creator>
  <cp:lastModifiedBy>Anton Ziolkowski</cp:lastModifiedBy>
  <cp:revision>122</cp:revision>
  <dcterms:created xsi:type="dcterms:W3CDTF">2023-04-18T13:25:54Z</dcterms:created>
  <dcterms:modified xsi:type="dcterms:W3CDTF">2023-06-22T04:08:03Z</dcterms:modified>
</cp:coreProperties>
</file>